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64B506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14:paraId="2F816AEB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370E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9B2A54" wp14:editId="0EB3C012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5E17217" id="Straight Connector 3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14:paraId="12EF74A4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E370E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14:paraId="075A850F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0DC2711" wp14:editId="38D37751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605B54B" id="Straight Connector 4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J2cJc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14:paraId="36AF3CE2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14:paraId="7BBF78EC" w14:textId="77777777" w:rsidR="00E370E7" w:rsidRPr="00E370E7" w:rsidRDefault="00E370E7" w:rsidP="00E370E7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370E7">
        <w:rPr>
          <w:rFonts w:ascii="Times New Roman" w:hAnsi="Times New Roman" w:cs="Times New Roman"/>
          <w:b/>
          <w:bdr w:val="single" w:sz="4" w:space="0" w:color="auto"/>
          <w:lang w:val="en-US"/>
        </w:rPr>
        <w:t>ĐỀ SỐ 10</w:t>
      </w:r>
      <w:r w:rsidRPr="00E370E7">
        <w:rPr>
          <w:rFonts w:ascii="Times New Roman" w:hAnsi="Times New Roman" w:cs="Times New Roman"/>
          <w:b/>
          <w:lang w:val="en-US"/>
        </w:rPr>
        <w:t xml:space="preserve">  </w:t>
      </w:r>
    </w:p>
    <w:p w14:paraId="7B8EF93B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370E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14:paraId="36FC443F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1646" w:dyaOrig="692" w14:anchorId="239524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3pt;height:34.45pt" o:ole="">
            <v:imagedata r:id="rId5" o:title=""/>
          </v:shape>
          <o:OLEObject Type="Embed" ProgID="Equation.DSMT4" ShapeID="_x0000_i1025" DrawAspect="Content" ObjectID="_1791650719" r:id="rId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14:paraId="06D2E973" w14:textId="77777777"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86" w:dyaOrig="692" w14:anchorId="2BA57C85">
          <v:shape id="_x0000_i1026" type="#_x0000_t75" style="width:139.25pt;height:34.45pt" o:ole="">
            <v:imagedata r:id="rId7" o:title=""/>
          </v:shape>
          <o:OLEObject Type="Embed" ProgID="Equation.DSMT4" ShapeID="_x0000_i1026" DrawAspect="Content" ObjectID="_1791650720" r:id="rId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843" w:dyaOrig="692" w14:anchorId="06A6BB22">
          <v:shape id="_x0000_i1027" type="#_x0000_t75" style="width:142.6pt;height:34.45pt" o:ole="">
            <v:imagedata r:id="rId9" o:title=""/>
          </v:shape>
          <o:OLEObject Type="Embed" ProgID="Equation.DSMT4" ShapeID="_x0000_i1027" DrawAspect="Content" ObjectID="_1791650721" r:id="rId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4529BF8" w14:textId="77777777"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30" w:dyaOrig="692" w14:anchorId="4565BF66">
          <v:shape id="_x0000_i1028" type="#_x0000_t75" style="width:136.5pt;height:34.45pt" o:ole="">
            <v:imagedata r:id="rId11" o:title=""/>
          </v:shape>
          <o:OLEObject Type="Embed" ProgID="Equation.DSMT4" ShapeID="_x0000_i1028" DrawAspect="Content" ObjectID="_1791650722" r:id="rId1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974" w:dyaOrig="692" w14:anchorId="6B6C80CC">
          <v:shape id="_x0000_i1029" type="#_x0000_t75" style="width:148.75pt;height:34.45pt" o:ole="">
            <v:imagedata r:id="rId13" o:title=""/>
          </v:shape>
          <o:OLEObject Type="Embed" ProgID="Equation.DSMT4" ShapeID="_x0000_i1029" DrawAspect="Content" ObjectID="_1791650723" r:id="rId1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03665F7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>Trong các hàm số sau, hàm số nào là hàm số chẵn?</w:t>
      </w:r>
    </w:p>
    <w:p w14:paraId="51F28BA6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50" w:dyaOrig="360" w14:anchorId="3C95FCA8">
          <v:shape id="_x0000_i1030" type="#_x0000_t75" style="width:52.25pt;height:18.35pt" o:ole="">
            <v:imagedata r:id="rId15" o:title=""/>
          </v:shape>
          <o:OLEObject Type="Embed" ProgID="Equation.DSMT4" ShapeID="_x0000_i1030" DrawAspect="Content" ObjectID="_1791650724" r:id="rId16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005" w:dyaOrig="600" w14:anchorId="610A9E42">
          <v:shape id="_x0000_i1031" type="#_x0000_t75" style="width:50.05pt;height:30pt" o:ole="">
            <v:imagedata r:id="rId17" o:title=""/>
          </v:shape>
          <o:OLEObject Type="Embed" ProgID="Equation.DSMT4" ShapeID="_x0000_i1031" DrawAspect="Content" ObjectID="_1791650725" r:id="rId18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40" w:dyaOrig="360" w14:anchorId="6F663306">
          <v:shape id="_x0000_i1032" type="#_x0000_t75" style="width:1in;height:18.35pt" o:ole="">
            <v:imagedata r:id="rId19" o:title=""/>
          </v:shape>
          <o:OLEObject Type="Embed" ProgID="Equation.DSMT4" ShapeID="_x0000_i1032" DrawAspect="Content" ObjectID="_1791650726" r:id="rId20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75" w:dyaOrig="375" w14:anchorId="3EC06058">
          <v:shape id="_x0000_i1033" type="#_x0000_t75" style="width:78.4pt;height:18.65pt" o:ole="">
            <v:imagedata r:id="rId21" o:title=""/>
          </v:shape>
          <o:OLEObject Type="Embed" ProgID="Equation.DSMT4" ShapeID="_x0000_i1033" DrawAspect="Content" ObjectID="_1791650727" r:id="rId22"/>
        </w:object>
      </w:r>
    </w:p>
    <w:p w14:paraId="60E42DC1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1459" w:dyaOrig="318" w14:anchorId="753CF0D9">
          <v:shape id="_x0000_i1034" type="#_x0000_t75" style="width:72.85pt;height:15.85pt" o:ole="">
            <v:imagedata r:id="rId23" o:title=""/>
          </v:shape>
          <o:OLEObject Type="Embed" ProgID="Equation.DSMT4" ShapeID="_x0000_i1034" DrawAspect="Content" ObjectID="_1791650728" r:id="rId2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14:paraId="2CBC25C6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43" w:dyaOrig="243" w14:anchorId="3DF0AFB7">
          <v:shape id="_x0000_i1035" type="#_x0000_t75" style="width:12.25pt;height:12.25pt" o:ole="">
            <v:imagedata r:id="rId25" o:title=""/>
          </v:shape>
          <o:OLEObject Type="Embed" ProgID="Equation.DSMT4" ShapeID="_x0000_i1035" DrawAspect="Content" ObjectID="_1791650729" r:id="rId2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842" w:dyaOrig="393" w14:anchorId="5591D51F">
          <v:shape id="_x0000_i1036" type="#_x0000_t75" style="width:42pt;height:19.75pt" o:ole="">
            <v:imagedata r:id="rId27" o:title=""/>
          </v:shape>
          <o:OLEObject Type="Embed" ProgID="Equation.DSMT4" ShapeID="_x0000_i1036" DrawAspect="Content" ObjectID="_1791650730" r:id="rId2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692" w:dyaOrig="430" w14:anchorId="56A9F7B4">
          <v:shape id="_x0000_i1037" type="#_x0000_t75" style="width:34.45pt;height:21.95pt" o:ole="">
            <v:imagedata r:id="rId29" o:title=""/>
          </v:shape>
          <o:OLEObject Type="Embed" ProgID="Equation.DSMT4" ShapeID="_x0000_i1037" DrawAspect="Content" ObjectID="_1791650731" r:id="rId3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785" w:dyaOrig="393" w14:anchorId="51908E61">
          <v:shape id="_x0000_i1038" type="#_x0000_t75" style="width:38.9pt;height:19.75pt" o:ole="">
            <v:imagedata r:id="rId31" o:title=""/>
          </v:shape>
          <o:OLEObject Type="Embed" ProgID="Equation.DSMT4" ShapeID="_x0000_i1038" DrawAspect="Content" ObjectID="_1791650732" r:id="rId3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901DC8B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767" w:dyaOrig="281" w14:anchorId="31B2FED9">
          <v:shape id="_x0000_i1039" type="#_x0000_t75" style="width:38.35pt;height:14.2pt" o:ole="">
            <v:imagedata r:id="rId33" o:title=""/>
          </v:shape>
          <o:OLEObject Type="Embed" ProgID="Equation.DSMT4" ShapeID="_x0000_i1039" DrawAspect="Content" ObjectID="_1791650733" r:id="rId3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6190" w:dyaOrig="393" w14:anchorId="3AE79BFB">
          <v:shape id="_x0000_i1040" type="#_x0000_t75" style="width:309.7pt;height:19.75pt" o:ole="">
            <v:imagedata r:id="rId35" o:title=""/>
          </v:shape>
          <o:OLEObject Type="Embed" ProgID="Equation.DSMT4" ShapeID="_x0000_i1040" DrawAspect="Content" ObjectID="_1791650734" r:id="rId36"/>
        </w:object>
      </w:r>
    </w:p>
    <w:p w14:paraId="6776A280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nghiệm của phương trình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1085" w:dyaOrig="393" w14:anchorId="6257BB28">
          <v:shape id="_x0000_i1041" type="#_x0000_t75" style="width:53.65pt;height:19.75pt" o:ole="">
            <v:imagedata r:id="rId37" o:title=""/>
          </v:shape>
          <o:OLEObject Type="Embed" ProgID="Equation.DSMT4" ShapeID="_x0000_i1041" DrawAspect="Content" ObjectID="_1791650735" r:id="rId38"/>
        </w:object>
      </w:r>
    </w:p>
    <w:p w14:paraId="4D44F8D1" w14:textId="77777777"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945" w:dyaOrig="673" w14:anchorId="5AB3D89A">
          <v:shape id="_x0000_i1042" type="#_x0000_t75" style="width:97.85pt;height:33.65pt" o:ole="">
            <v:imagedata r:id="rId39" o:title=""/>
          </v:shape>
          <o:OLEObject Type="Embed" ProgID="Equation.DSMT4" ShapeID="_x0000_i1042" DrawAspect="Content" ObjectID="_1791650736" r:id="rId4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 w14:anchorId="40897B70">
          <v:shape id="_x0000_i1043" type="#_x0000_t75" style="width:91.75pt;height:33.65pt" o:ole="">
            <v:imagedata r:id="rId41" o:title=""/>
          </v:shape>
          <o:OLEObject Type="Embed" ProgID="Equation.DSMT4" ShapeID="_x0000_i1043" DrawAspect="Content" ObjectID="_1791650737" r:id="rId4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A0A4E7A" w14:textId="77777777"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683" w:dyaOrig="673" w14:anchorId="75515C50">
          <v:shape id="_x0000_i1044" type="#_x0000_t75" style="width:84.25pt;height:33.65pt" o:ole="">
            <v:imagedata r:id="rId43" o:title=""/>
          </v:shape>
          <o:OLEObject Type="Embed" ProgID="Equation.DSMT4" ShapeID="_x0000_i1044" DrawAspect="Content" ObjectID="_1791650738" r:id="rId4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 w14:anchorId="4D4F6717">
          <v:shape id="_x0000_i1045" type="#_x0000_t75" style="width:91.75pt;height:33.65pt" o:ole="">
            <v:imagedata r:id="rId45" o:title=""/>
          </v:shape>
          <o:OLEObject Type="Embed" ProgID="Equation.DSMT4" ShapeID="_x0000_i1045" DrawAspect="Content" ObjectID="_1791650739" r:id="rId4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8719562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có các số hạng đầu là: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860" w:dyaOrig="620" w14:anchorId="7A32CB46">
          <v:shape id="_x0000_i1046" type="#_x0000_t75" style="width:93.15pt;height:30.85pt" o:ole="">
            <v:imagedata r:id="rId47" o:title=""/>
          </v:shape>
          <o:OLEObject Type="Embed" ProgID="Equation.DSMT4" ShapeID="_x0000_i1046" DrawAspect="Content" ObjectID="_1791650740" r:id="rId48"/>
        </w:object>
      </w:r>
      <w:r w:rsidRPr="00E370E7">
        <w:rPr>
          <w:rFonts w:ascii="Times New Roman" w:eastAsia="Calibri" w:hAnsi="Times New Roman" w:cs="Times New Roman"/>
          <w:lang w:val="en-US"/>
        </w:rPr>
        <w:t>Số hạng tổng quát của dãy số này là?</w:t>
      </w:r>
    </w:p>
    <w:p w14:paraId="287C9C22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60" w:dyaOrig="620" w14:anchorId="09AD282E">
          <v:shape id="_x0000_i1047" type="#_x0000_t75" style="width:57.8pt;height:30.85pt" o:ole="">
            <v:imagedata r:id="rId49" o:title=""/>
          </v:shape>
          <o:OLEObject Type="Embed" ProgID="Equation.DSMT4" ShapeID="_x0000_i1047" DrawAspect="Content" ObjectID="_1791650741" r:id="rId5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 w14:anchorId="52EB27FA">
          <v:shape id="_x0000_i1048" type="#_x0000_t75" style="width:45.85pt;height:30.85pt" o:ole="">
            <v:imagedata r:id="rId51" o:title=""/>
          </v:shape>
          <o:OLEObject Type="Embed" ProgID="Equation.DSMT4" ShapeID="_x0000_i1048" DrawAspect="Content" ObjectID="_1791650742" r:id="rId5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 w14:anchorId="226995A9">
          <v:shape id="_x0000_i1049" type="#_x0000_t75" style="width:38.9pt;height:30.85pt" o:ole="">
            <v:imagedata r:id="rId53" o:title=""/>
          </v:shape>
          <o:OLEObject Type="Embed" ProgID="Equation.DSMT4" ShapeID="_x0000_i1049" DrawAspect="Content" ObjectID="_1791650743" r:id="rId5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 w14:anchorId="479F4731">
          <v:shape id="_x0000_i1050" type="#_x0000_t75" style="width:45.85pt;height:30.85pt" o:ole="">
            <v:imagedata r:id="rId55" o:title=""/>
          </v:shape>
          <o:OLEObject Type="Embed" ProgID="Equation.DSMT4" ShapeID="_x0000_i1050" DrawAspect="Content" ObjectID="_1791650744" r:id="rId5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F7E7B6C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540" w:dyaOrig="400" w14:anchorId="447AF1A0">
          <v:shape id="_x0000_i1051" type="#_x0000_t75" style="width:27.25pt;height:20pt" o:ole="">
            <v:imagedata r:id="rId57" o:title=""/>
          </v:shape>
          <o:OLEObject Type="Embed" ProgID="Equation.DSMT4" ShapeID="_x0000_i1051" DrawAspect="Content" ObjectID="_1791650745" r:id="rId5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300" w:dyaOrig="620" w14:anchorId="3B946443">
          <v:shape id="_x0000_i1052" type="#_x0000_t75" style="width:65.35pt;height:31.4pt" o:ole="">
            <v:imagedata r:id="rId59" o:title=""/>
          </v:shape>
          <o:OLEObject Type="Embed" ProgID="Equation.DSMT4" ShapeID="_x0000_i1052" DrawAspect="Content" ObjectID="_1791650746" r:id="rId6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340" w:dyaOrig="620" w14:anchorId="46D72FB6">
          <v:shape id="_x0000_i1053" type="#_x0000_t75" style="width:17.25pt;height:31.4pt" o:ole="">
            <v:imagedata r:id="rId61" o:title=""/>
          </v:shape>
          <o:OLEObject Type="Embed" ProgID="Equation.DSMT4" ShapeID="_x0000_i1053" DrawAspect="Content" ObjectID="_1791650747" r:id="rId6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14:paraId="4251CB7B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6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8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9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10.</w:t>
      </w:r>
    </w:p>
    <w:p w14:paraId="56F80114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E370E7">
        <w:rPr>
          <w:rFonts w:ascii="Times New Roman" w:eastAsia="Calibri" w:hAnsi="Times New Roman" w:cs="Times New Roman"/>
          <w:lang w:val="en-US"/>
        </w:rPr>
        <w:t>Trong các dãy số sau đây, dãy số nào là cấp số cộng?</w:t>
      </w:r>
    </w:p>
    <w:p w14:paraId="034E3C7A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60" w:dyaOrig="375" w14:anchorId="484E3CFF">
          <v:shape id="_x0000_i1054" type="#_x0000_t75" style="width:78.1pt;height:18.65pt" o:ole="">
            <v:imagedata r:id="rId63" o:title=""/>
          </v:shape>
          <o:OLEObject Type="Embed" ProgID="Equation.DSMT4" ShapeID="_x0000_i1054" DrawAspect="Content" ObjectID="_1791650748" r:id="rId6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55" w:dyaOrig="360" w14:anchorId="7C86E158">
          <v:shape id="_x0000_i1055" type="#_x0000_t75" style="width:72.85pt;height:18.35pt" o:ole="">
            <v:imagedata r:id="rId65" o:title=""/>
          </v:shape>
          <o:OLEObject Type="Embed" ProgID="Equation.DSMT4" ShapeID="_x0000_i1055" DrawAspect="Content" ObjectID="_1791650749" r:id="rId6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35" w:dyaOrig="375" w14:anchorId="5D7FDD96">
          <v:shape id="_x0000_i1056" type="#_x0000_t75" style="width:36.95pt;height:18.65pt" o:ole="">
            <v:imagedata r:id="rId67" o:title=""/>
          </v:shape>
          <o:OLEObject Type="Embed" ProgID="Equation.DSMT4" ShapeID="_x0000_i1056" DrawAspect="Content" ObjectID="_1791650750" r:id="rId6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185" w:dyaOrig="435" w14:anchorId="0D649DA2">
          <v:shape id="_x0000_i1057" type="#_x0000_t75" style="width:59.5pt;height:21.95pt" o:ole="">
            <v:imagedata r:id="rId69" o:title=""/>
          </v:shape>
          <o:OLEObject Type="Embed" ProgID="Equation.DSMT4" ShapeID="_x0000_i1057" DrawAspect="Content" ObjectID="_1791650751" r:id="rId7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B72D07C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E370E7">
        <w:rPr>
          <w:rFonts w:ascii="Times New Roman" w:eastAsia="Calibri" w:hAnsi="Times New Roman" w:cs="Times New Roman"/>
          <w:lang w:val="en-US"/>
        </w:rPr>
        <w:t xml:space="preserve">Cho cấp số nhân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68" w:dyaOrig="393" w14:anchorId="68001708">
          <v:shape id="_x0000_i1058" type="#_x0000_t75" style="width:23.35pt;height:19.75pt" o:ole="">
            <v:imagedata r:id="rId71" o:title=""/>
          </v:shape>
          <o:OLEObject Type="Embed" ProgID="Equation.DSMT4" ShapeID="_x0000_i1058" DrawAspect="Content" ObjectID="_1791650752" r:id="rId7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biết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80" w:dyaOrig="374" w14:anchorId="66807D2C">
          <v:shape id="_x0000_i1059" type="#_x0000_t75" style="width:29.45pt;height:18.65pt" o:ole="">
            <v:imagedata r:id="rId73" o:title=""/>
          </v:shape>
          <o:OLEObject Type="Embed" ProgID="Equation.DSMT4" ShapeID="_x0000_i1059" DrawAspect="Content" ObjectID="_1791650753" r:id="rId7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67" w:dyaOrig="374" w14:anchorId="6A4EF712">
          <v:shape id="_x0000_i1060" type="#_x0000_t75" style="width:38.35pt;height:18.65pt" o:ole="">
            <v:imagedata r:id="rId75" o:title=""/>
          </v:shape>
          <o:OLEObject Type="Embed" ProgID="Equation.DSMT4" ShapeID="_x0000_i1060" DrawAspect="Content" ObjectID="_1791650754" r:id="rId7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công bộ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06" w:dyaOrig="281" w14:anchorId="72695191">
          <v:shape id="_x0000_i1061" type="#_x0000_t75" style="width:10.3pt;height:14.2pt" o:ole="">
            <v:imagedata r:id="rId77" o:title=""/>
          </v:shape>
          <o:OLEObject Type="Embed" ProgID="Equation.DSMT4" ShapeID="_x0000_i1061" DrawAspect="Content" ObjectID="_1791650755" r:id="rId7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ủa cấp số nhân đã cho</w:t>
      </w:r>
    </w:p>
    <w:p w14:paraId="2EB51FC8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80" w:dyaOrig="281" w14:anchorId="4D6B1452">
          <v:shape id="_x0000_i1062" type="#_x0000_t75" style="width:29.45pt;height:14.2pt" o:ole="">
            <v:imagedata r:id="rId79" o:title=""/>
          </v:shape>
          <o:OLEObject Type="Embed" ProgID="Equation.DSMT4" ShapeID="_x0000_i1062" DrawAspect="Content" ObjectID="_1791650756" r:id="rId8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 w14:anchorId="1FF77651">
          <v:shape id="_x0000_i1063" type="#_x0000_t75" style="width:33.65pt;height:15pt" o:ole="">
            <v:imagedata r:id="rId81" o:title=""/>
          </v:shape>
          <o:OLEObject Type="Embed" ProgID="Equation.DSMT4" ShapeID="_x0000_i1063" DrawAspect="Content" ObjectID="_1791650757" r:id="rId8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 w14:anchorId="7382C3CF">
          <v:shape id="_x0000_i1064" type="#_x0000_t75" style="width:33.65pt;height:15pt" o:ole="">
            <v:imagedata r:id="rId83" o:title=""/>
          </v:shape>
          <o:OLEObject Type="Embed" ProgID="Equation.DSMT4" ShapeID="_x0000_i1064" DrawAspect="Content" ObjectID="_1791650758" r:id="rId8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898" w:dyaOrig="374" w14:anchorId="7A9ED9DA">
          <v:shape id="_x0000_i1065" type="#_x0000_t75" style="width:45.05pt;height:18.65pt" o:ole="">
            <v:imagedata r:id="rId85" o:title=""/>
          </v:shape>
          <o:OLEObject Type="Embed" ProgID="Equation.DSMT4" ShapeID="_x0000_i1065" DrawAspect="Content" ObjectID="_1791650759" r:id="rId8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5911A70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486" w:dyaOrig="411" w14:anchorId="3B187190">
          <v:shape id="_x0000_i1066" type="#_x0000_t75" style="width:23.9pt;height:20pt" o:ole="">
            <v:imagedata r:id="rId87" o:title=""/>
          </v:shape>
          <o:OLEObject Type="Embed" ProgID="Equation.DSMT4" ShapeID="_x0000_i1066" DrawAspect="Content" ObjectID="_1791650760" r:id="rId8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có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 w14:anchorId="33C97469">
          <v:shape id="_x0000_i1067" type="#_x0000_t75" style="width:30pt;height:18.65pt" o:ole="">
            <v:imagedata r:id="rId89" o:title=""/>
          </v:shape>
          <o:OLEObject Type="Embed" ProgID="Equation.DSMT4" ShapeID="_x0000_i1067" DrawAspect="Content" ObjectID="_1791650761" r:id="rId9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 w14:anchorId="5283A47A">
          <v:shape id="_x0000_i1068" type="#_x0000_t75" style="width:34.45pt;height:14.2pt" o:ole="">
            <v:imagedata r:id="rId91" o:title=""/>
          </v:shape>
          <o:OLEObject Type="Embed" ProgID="Equation.DSMT4" ShapeID="_x0000_i1068" DrawAspect="Content" ObjectID="_1791650762" r:id="rId9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Biết rằng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 w14:anchorId="1F49CF56">
          <v:shape id="_x0000_i1069" type="#_x0000_t75" style="width:27.5pt;height:14.2pt" o:ole="">
            <v:imagedata r:id="rId93" o:title=""/>
          </v:shape>
          <o:OLEObject Type="Embed" ProgID="Equation.DSMT4" ShapeID="_x0000_i1069" DrawAspect="Content" ObjectID="_1791650763" r:id="rId94"/>
        </w:object>
      </w:r>
      <w:r w:rsidRPr="00E370E7">
        <w:rPr>
          <w:rFonts w:ascii="Times New Roman" w:eastAsia="Calibri" w:hAnsi="Times New Roman" w:cs="Times New Roman"/>
          <w:lang w:val="en-US"/>
        </w:rPr>
        <w:t>là một số hạng của cấp số cộng trên. Hỏi đó là số hạng thứ bao nhiêu?</w:t>
      </w:r>
    </w:p>
    <w:p w14:paraId="5AB03246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 w14:anchorId="6DA3E91C">
          <v:shape id="_x0000_i1070" type="#_x0000_t75" style="width:15pt;height:14.2pt" o:ole="">
            <v:imagedata r:id="rId95" o:title=""/>
          </v:shape>
          <o:OLEObject Type="Embed" ProgID="Equation.DSMT4" ShapeID="_x0000_i1070" DrawAspect="Content" ObjectID="_1791650764" r:id="rId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 w14:anchorId="4432D354">
          <v:shape id="_x0000_i1071" type="#_x0000_t75" style="width:15pt;height:14.2pt" o:ole="">
            <v:imagedata r:id="rId97" o:title=""/>
          </v:shape>
          <o:OLEObject Type="Embed" ProgID="Equation.DSMT4" ShapeID="_x0000_i1071" DrawAspect="Content" ObjectID="_1791650765" r:id="rId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393" w:dyaOrig="281" w14:anchorId="6CE2169A">
          <v:shape id="_x0000_i1072" type="#_x0000_t75" style="width:19.75pt;height:14.2pt" o:ole="">
            <v:imagedata r:id="rId99" o:title=""/>
          </v:shape>
          <o:OLEObject Type="Embed" ProgID="Equation.DSMT4" ShapeID="_x0000_i1072" DrawAspect="Content" ObjectID="_1791650766" r:id="rId10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411" w:dyaOrig="281" w14:anchorId="388A1106">
          <v:shape id="_x0000_i1073" type="#_x0000_t75" style="width:20pt;height:14.2pt" o:ole="">
            <v:imagedata r:id="rId101" o:title=""/>
          </v:shape>
          <o:OLEObject Type="Embed" ProgID="Equation.DSMT4" ShapeID="_x0000_i1073" DrawAspect="Content" ObjectID="_1791650767" r:id="rId10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4857D60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E370E7">
        <w:rPr>
          <w:rFonts w:ascii="Times New Roman" w:eastAsia="Calibri" w:hAnsi="Times New Roman" w:cs="Times New Roman"/>
          <w:lang w:val="en-US"/>
        </w:rPr>
        <w:t xml:space="preserve">Tổng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 w14:anchorId="23BBEF6B">
          <v:shape id="_x0000_i1074" type="#_x0000_t75" style="width:116.75pt;height:31.4pt" o:ole="">
            <v:imagedata r:id="rId103" o:title=""/>
          </v:shape>
          <o:OLEObject Type="Embed" ProgID="Equation.DSMT4" ShapeID="_x0000_i1074" DrawAspect="Content" ObjectID="_1791650768" r:id="rId1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giá trị là:</w:t>
      </w:r>
    </w:p>
    <w:p w14:paraId="00278C78" w14:textId="77777777"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 w14:anchorId="7BDCA659">
          <v:shape id="_x0000_i1075" type="#_x0000_t75" style="width:10.3pt;height:31.4pt" o:ole="">
            <v:imagedata r:id="rId105" o:title=""/>
          </v:shape>
          <o:OLEObject Type="Embed" ProgID="Equation.DSMT4" ShapeID="_x0000_i1075" DrawAspect="Content" ObjectID="_1791650769" r:id="rId10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 w14:anchorId="5AE6934D">
          <v:shape id="_x0000_i1076" type="#_x0000_t75" style="width:12.25pt;height:31.4pt" o:ole="">
            <v:imagedata r:id="rId107" o:title=""/>
          </v:shape>
          <o:OLEObject Type="Embed" ProgID="Equation.DSMT4" ShapeID="_x0000_i1076" DrawAspect="Content" ObjectID="_1791650770" r:id="rId10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 w14:anchorId="5AADCB43">
          <v:shape id="_x0000_i1077" type="#_x0000_t75" style="width:10.3pt;height:31.4pt" o:ole="">
            <v:imagedata r:id="rId109" o:title=""/>
          </v:shape>
          <o:OLEObject Type="Embed" ProgID="Equation.DSMT4" ShapeID="_x0000_i1077" DrawAspect="Content" ObjectID="_1791650771" r:id="rId1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 w14:anchorId="585B9E75">
          <v:shape id="_x0000_i1078" type="#_x0000_t75" style="width:12.25pt;height:31.4pt" o:ole="">
            <v:imagedata r:id="rId111" o:title=""/>
          </v:shape>
          <o:OLEObject Type="Embed" ProgID="Equation.DSMT4" ShapeID="_x0000_i1078" DrawAspect="Content" ObjectID="_1791650772" r:id="rId11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08447ABD" w14:textId="77777777"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E370E7">
        <w:rPr>
          <w:rFonts w:ascii="Times New Roman" w:eastAsia="Times New Roman" w:hAnsi="Times New Roman" w:cs="Times New Roman"/>
          <w:lang w:val="en-US"/>
        </w:rPr>
        <w:t>Người ta ghi lại tuổi thọ của một số con ong cho kết quả như sau:</w:t>
      </w:r>
    </w:p>
    <w:p w14:paraId="46255F68" w14:textId="77777777"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center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4DDAD588" wp14:editId="5F3E92E1">
            <wp:extent cx="6035563" cy="548688"/>
            <wp:effectExtent l="0" t="0" r="381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035563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9EA39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>Nhóm chứa mốt là nhóm:</w:t>
      </w:r>
    </w:p>
    <w:p w14:paraId="372B41E8" w14:textId="77777777" w:rsidR="00E370E7" w:rsidRPr="00E370E7" w:rsidRDefault="00E370E7" w:rsidP="00E370E7">
      <w:pPr>
        <w:tabs>
          <w:tab w:val="left" w:pos="284"/>
          <w:tab w:val="left" w:pos="2977"/>
          <w:tab w:val="left" w:pos="5670"/>
          <w:tab w:val="left" w:pos="8505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lang w:val="en-US"/>
        </w:rPr>
        <w:t>A.</w:t>
      </w:r>
      <w:r w:rsidRPr="00E370E7">
        <w:rPr>
          <w:rFonts w:ascii="Times New Roman" w:eastAsia="Calibri" w:hAnsi="Times New Roman" w:cs="Times New Roman"/>
          <w:lang w:val="en-US"/>
        </w:rPr>
        <w:t xml:space="preserve"> [0;20) 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B.</w:t>
      </w:r>
      <w:r w:rsidRPr="00E370E7">
        <w:rPr>
          <w:rFonts w:ascii="Times New Roman" w:eastAsia="Calibri" w:hAnsi="Times New Roman" w:cs="Times New Roman"/>
          <w:lang w:val="en-US"/>
        </w:rPr>
        <w:t xml:space="preserve"> [20;40)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C.</w:t>
      </w:r>
      <w:r w:rsidRPr="00E370E7">
        <w:rPr>
          <w:rFonts w:ascii="Times New Roman" w:eastAsia="Calibri" w:hAnsi="Times New Roman" w:cs="Times New Roman"/>
          <w:lang w:val="en-US"/>
        </w:rPr>
        <w:t xml:space="preserve"> [40;60)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D.</w:t>
      </w:r>
      <w:r w:rsidRPr="00E370E7">
        <w:rPr>
          <w:rFonts w:ascii="Times New Roman" w:eastAsia="Calibri" w:hAnsi="Times New Roman" w:cs="Times New Roman"/>
          <w:lang w:val="en-US"/>
        </w:rPr>
        <w:t xml:space="preserve"> [60;80)</w:t>
      </w:r>
    </w:p>
    <w:p w14:paraId="118C39C6" w14:textId="77777777"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E370E7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14:paraId="4B912843" w14:textId="77777777"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center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7E959EB9" wp14:editId="4CF70901">
            <wp:extent cx="5997460" cy="586791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2692F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Cỡ mẫu của bảng số liệu bằng:</w:t>
      </w:r>
    </w:p>
    <w:p w14:paraId="2F49F78F" w14:textId="77777777" w:rsidR="00E370E7" w:rsidRPr="00E370E7" w:rsidRDefault="00E370E7" w:rsidP="00E370E7">
      <w:pPr>
        <w:tabs>
          <w:tab w:val="left" w:pos="426"/>
          <w:tab w:val="left" w:pos="851"/>
          <w:tab w:val="left" w:pos="3119"/>
          <w:tab w:val="left" w:pos="5812"/>
          <w:tab w:val="left" w:pos="8364"/>
          <w:tab w:val="left" w:pos="8647"/>
          <w:tab w:val="left" w:pos="8931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E370E7">
        <w:rPr>
          <w:rFonts w:ascii="Times New Roman" w:hAnsi="Times New Roman" w:cs="Times New Roman"/>
          <w:b/>
        </w:rPr>
        <w:t>A.</w:t>
      </w:r>
      <w:r w:rsidRPr="00E370E7">
        <w:rPr>
          <w:rFonts w:ascii="Times New Roman" w:hAnsi="Times New Roman" w:cs="Times New Roman"/>
        </w:rPr>
        <w:t xml:space="preserve"> 4   </w:t>
      </w:r>
      <w:r>
        <w:rPr>
          <w:rFonts w:ascii="Times New Roman" w:hAnsi="Times New Roman" w:cs="Times New Roman"/>
        </w:rPr>
        <w:t xml:space="preserve">                                        </w:t>
      </w:r>
      <w:r w:rsidRPr="00E370E7">
        <w:rPr>
          <w:rFonts w:ascii="Times New Roman" w:hAnsi="Times New Roman" w:cs="Times New Roman"/>
          <w:b/>
        </w:rPr>
        <w:t>B.</w:t>
      </w:r>
      <w:r w:rsidRPr="00E370E7">
        <w:rPr>
          <w:rFonts w:ascii="Times New Roman" w:hAnsi="Times New Roman" w:cs="Times New Roman"/>
        </w:rPr>
        <w:t xml:space="preserve"> 19   </w:t>
      </w:r>
      <w:r>
        <w:rPr>
          <w:rFonts w:ascii="Times New Roman" w:hAnsi="Times New Roman" w:cs="Times New Roman"/>
        </w:rPr>
        <w:t xml:space="preserve">                                     </w:t>
      </w:r>
      <w:r w:rsidRPr="00E370E7">
        <w:rPr>
          <w:rFonts w:ascii="Times New Roman" w:hAnsi="Times New Roman" w:cs="Times New Roman"/>
          <w:b/>
        </w:rPr>
        <w:t>C.</w:t>
      </w:r>
      <w:r w:rsidRPr="00E370E7">
        <w:rPr>
          <w:rFonts w:ascii="Times New Roman" w:hAnsi="Times New Roman" w:cs="Times New Roman"/>
        </w:rPr>
        <w:t xml:space="preserve"> 6 </w:t>
      </w:r>
      <w:r>
        <w:rPr>
          <w:rFonts w:ascii="Times New Roman" w:hAnsi="Times New Roman" w:cs="Times New Roman"/>
        </w:rPr>
        <w:t xml:space="preserve">                                          </w:t>
      </w:r>
      <w:r w:rsidRPr="00E370E7">
        <w:rPr>
          <w:rFonts w:ascii="Times New Roman" w:hAnsi="Times New Roman" w:cs="Times New Roman"/>
          <w:b/>
        </w:rPr>
        <w:t>D.</w:t>
      </w:r>
      <w:r w:rsidRPr="00E370E7">
        <w:rPr>
          <w:rFonts w:ascii="Times New Roman" w:hAnsi="Times New Roman" w:cs="Times New Roman"/>
        </w:rPr>
        <w:t xml:space="preserve"> 35</w:t>
      </w:r>
    </w:p>
    <w:p w14:paraId="43AAE75D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>PHẦN II. Câu trắc nghiệm đúng sai.</w:t>
      </w:r>
      <w:r w:rsidRPr="00E370E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14:paraId="0E7AC064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359" w:dyaOrig="660" w14:anchorId="3C21577C">
          <v:shape id="_x0000_i1079" type="#_x0000_t75" style="width:67.85pt;height:33.1pt" o:ole="">
            <v:imagedata r:id="rId115" o:title=""/>
          </v:shape>
          <o:OLEObject Type="Embed" ProgID="Equation.DSMT4" ShapeID="_x0000_i1079" DrawAspect="Content" ObjectID="_1791650773" r:id="rId11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(*). Khi đó</w:t>
      </w:r>
    </w:p>
    <w:p w14:paraId="16337B7F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(*) tương đương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780" w:dyaOrig="680" w14:anchorId="66260E01">
          <v:shape id="_x0000_i1080" type="#_x0000_t75" style="width:88.95pt;height:34.2pt" o:ole="">
            <v:imagedata r:id="rId117" o:title=""/>
          </v:shape>
          <o:OLEObject Type="Embed" ProgID="Equation.DSMT4" ShapeID="_x0000_i1080" DrawAspect="Content" ObjectID="_1791650774" r:id="rId118"/>
        </w:object>
      </w:r>
    </w:p>
    <w:p w14:paraId="50156F55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900" w:dyaOrig="620" w14:anchorId="5CF43406">
          <v:shape id="_x0000_i1081" type="#_x0000_t75" style="width:94.8pt;height:30.3pt" o:ole="">
            <v:imagedata r:id="rId119" o:title=""/>
          </v:shape>
          <o:OLEObject Type="Embed" ProgID="Equation.DSMT4" ShapeID="_x0000_i1081" DrawAspect="Content" ObjectID="_1791650775" r:id="rId120"/>
        </w:object>
      </w:r>
    </w:p>
    <w:p w14:paraId="615CF28F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900" w:dyaOrig="680" w14:anchorId="1F7CA718">
          <v:shape id="_x0000_i1082" type="#_x0000_t75" style="width:45.05pt;height:34.2pt" o:ole="">
            <v:imagedata r:id="rId121" o:title=""/>
          </v:shape>
          <o:OLEObject Type="Embed" ProgID="Equation.DSMT4" ShapeID="_x0000_i1082" DrawAspect="Content" ObjectID="_1791650776" r:id="rId12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bằng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520" w:dyaOrig="620" w14:anchorId="0C230030">
          <v:shape id="_x0000_i1083" type="#_x0000_t75" style="width:26.7pt;height:30.3pt" o:ole="">
            <v:imagedata r:id="rId123" o:title=""/>
          </v:shape>
          <o:OLEObject Type="Embed" ProgID="Equation.DSMT4" ShapeID="_x0000_i1083" DrawAspect="Content" ObjectID="_1791650777" r:id="rId124"/>
        </w:object>
      </w:r>
    </w:p>
    <w:p w14:paraId="45D23A41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có nghiệm dương nhỏ nhất bằng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380" w:dyaOrig="620" w14:anchorId="35CAFB51">
          <v:shape id="_x0000_i1084" type="#_x0000_t75" style="width:19.2pt;height:30.3pt" o:ole="">
            <v:imagedata r:id="rId125" o:title=""/>
          </v:shape>
          <o:OLEObject Type="Embed" ProgID="Equation.DSMT4" ShapeID="_x0000_i1084" DrawAspect="Content" ObjectID="_1791650778" r:id="rId126"/>
        </w:object>
      </w:r>
    </w:p>
    <w:p w14:paraId="2D11B571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47183003">
          <v:shape id="_x0000_i1085" type="#_x0000_t75" style="width:23.9pt;height:19.75pt" o:ole="">
            <v:imagedata r:id="rId127" o:title=""/>
          </v:shape>
          <o:OLEObject Type="Embed" ProgID="Equation.DSMT4" ShapeID="_x0000_i1085" DrawAspect="Content" ObjectID="_1791650779" r:id="rId12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800" w:dyaOrig="620" w14:anchorId="05F6B7EA">
          <v:shape id="_x0000_i1086" type="#_x0000_t75" style="width:40.6pt;height:31.4pt" o:ole="">
            <v:imagedata r:id="rId129" o:title=""/>
          </v:shape>
          <o:OLEObject Type="Embed" ProgID="Equation.DSMT4" ShapeID="_x0000_i1086" DrawAspect="Content" ObjectID="_1791650780" r:id="rId130"/>
        </w:object>
      </w:r>
      <w:r w:rsidRPr="00E370E7">
        <w:rPr>
          <w:rFonts w:ascii="Times New Roman" w:eastAsia="Calibri" w:hAnsi="Times New Roman" w:cs="Times New Roman"/>
          <w:lang w:val="en-US"/>
        </w:rPr>
        <w:t>. Khi đó:</w:t>
      </w:r>
    </w:p>
    <w:p w14:paraId="1B6A841F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 w14:anchorId="64FA30CC">
          <v:shape id="_x0000_i1087" type="#_x0000_t75" style="width:100.1pt;height:31.4pt" o:ole="">
            <v:imagedata r:id="rId131" o:title=""/>
          </v:shape>
          <o:OLEObject Type="Embed" ProgID="Equation.DSMT4" ShapeID="_x0000_i1087" DrawAspect="Content" ObjectID="_1791650781" r:id="rId132"/>
        </w:object>
      </w:r>
    </w:p>
    <w:p w14:paraId="605B6B75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1460" w:dyaOrig="680" w14:anchorId="6D2EE310">
          <v:shape id="_x0000_i1088" type="#_x0000_t75" style="width:72.85pt;height:34.2pt" o:ole="">
            <v:imagedata r:id="rId133" o:title=""/>
          </v:shape>
          <o:OLEObject Type="Embed" ProgID="Equation.DSMT4" ShapeID="_x0000_i1088" DrawAspect="Content" ObjectID="_1791650782" r:id="rId134"/>
        </w:object>
      </w:r>
    </w:p>
    <w:p w14:paraId="2E364B4F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3AC9DEAA">
          <v:shape id="_x0000_i1089" type="#_x0000_t75" style="width:56.45pt;height:18.35pt" o:ole="">
            <v:imagedata r:id="rId135" o:title=""/>
          </v:shape>
          <o:OLEObject Type="Embed" ProgID="Equation.DSMT4" ShapeID="_x0000_i1089" DrawAspect="Content" ObjectID="_1791650783" r:id="rId136"/>
        </w:object>
      </w:r>
    </w:p>
    <w:p w14:paraId="73F3ED70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6D6FF15A">
          <v:shape id="_x0000_i1090" type="#_x0000_t75" style="width:23.9pt;height:19.75pt" o:ole="">
            <v:imagedata r:id="rId137" o:title=""/>
          </v:shape>
          <o:OLEObject Type="Embed" ProgID="Equation.DSMT4" ShapeID="_x0000_i1090" DrawAspect="Content" ObjectID="_1791650784" r:id="rId13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dãy số tăng</w:t>
      </w:r>
    </w:p>
    <w:p w14:paraId="6FE8D66C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7A8B027A">
          <v:shape id="_x0000_i1091" type="#_x0000_t75" style="width:23.9pt;height:20.55pt" o:ole="">
            <v:imagedata r:id="rId139" o:title=""/>
          </v:shape>
          <o:OLEObject Type="Embed" ProgID="Equation.DSMT4" ShapeID="_x0000_i1091" DrawAspect="Content" ObjectID="_1791650785" r:id="rId14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600" w:dyaOrig="360" w14:anchorId="41EAFB08">
          <v:shape id="_x0000_i1092" type="#_x0000_t75" style="width:30pt;height:18.35pt" o:ole="">
            <v:imagedata r:id="rId141" o:title=""/>
          </v:shape>
          <o:OLEObject Type="Embed" ProgID="Equation.DSMT4" ShapeID="_x0000_i1092" DrawAspect="Content" ObjectID="_1791650786" r:id="rId14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720" w:dyaOrig="279" w14:anchorId="6EAD2D5B">
          <v:shape id="_x0000_i1093" type="#_x0000_t75" style="width:36.4pt;height:14.2pt" o:ole="">
            <v:imagedata r:id="rId143" o:title=""/>
          </v:shape>
          <o:OLEObject Type="Embed" ProgID="Equation.DSMT4" ShapeID="_x0000_i1093" DrawAspect="Content" ObjectID="_1791650787" r:id="rId144"/>
        </w:object>
      </w:r>
      <w:r w:rsidRPr="00E370E7">
        <w:rPr>
          <w:rFonts w:ascii="Times New Roman" w:eastAsia="Calibri" w:hAnsi="Times New Roman" w:cs="Times New Roman"/>
          <w:lang w:val="en-US"/>
        </w:rPr>
        <w:t>. Khi đó</w:t>
      </w:r>
    </w:p>
    <w:p w14:paraId="5276ED70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940" w:dyaOrig="360" w14:anchorId="04B1F8E5">
          <v:shape id="_x0000_i1094" type="#_x0000_t75" style="width:47.8pt;height:18.35pt" o:ole="">
            <v:imagedata r:id="rId145" o:title=""/>
          </v:shape>
          <o:OLEObject Type="Embed" ProgID="Equation.DSMT4" ShapeID="_x0000_i1094" DrawAspect="Content" ObjectID="_1791650788" r:id="rId146"/>
        </w:object>
      </w:r>
    </w:p>
    <w:p w14:paraId="377FB36F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 w14:anchorId="3AA60DFB">
          <v:shape id="_x0000_i1095" type="#_x0000_t75" style="width:65.9pt;height:18.35pt" o:ole="">
            <v:imagedata r:id="rId147" o:title=""/>
          </v:shape>
          <o:OLEObject Type="Embed" ProgID="Equation.DSMT4" ShapeID="_x0000_i1095" DrawAspect="Content" ObjectID="_1791650789" r:id="rId148"/>
        </w:object>
      </w:r>
    </w:p>
    <w:p w14:paraId="391389AF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Số -849 là số hạng thứ 123 của cấp số cộng</w:t>
      </w:r>
    </w:p>
    <w:p w14:paraId="3D95C8AE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Pr="00E370E7">
        <w:rPr>
          <w:rFonts w:ascii="Times New Roman" w:eastAsia="Calibri" w:hAnsi="Times New Roman" w:cs="Times New Roman"/>
          <w:position w:val="-4"/>
          <w:lang w:val="en-US"/>
        </w:rPr>
        <w:object w:dxaOrig="560" w:dyaOrig="260" w14:anchorId="0F733725">
          <v:shape id="_x0000_i1096" type="#_x0000_t75" style="width:28.1pt;height:13.05pt" o:ole="">
            <v:imagedata r:id="rId149" o:title=""/>
          </v:shape>
          <o:OLEObject Type="Embed" ProgID="Equation.DSMT4" ShapeID="_x0000_i1096" DrawAspect="Content" ObjectID="_1791650790" r:id="rId15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18 của cấp số cộng</w:t>
      </w:r>
    </w:p>
    <w:p w14:paraId="36408757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>Người ta đo đường kính của 61 cây gỗ được trồng sau 12 năm (đơn vị: centimét), họ thu được bảng tần số ghép nhóm sau: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E370E7" w:rsidRPr="00E370E7" w14:paraId="2E86CD8C" w14:textId="77777777" w:rsidTr="00E370E7">
        <w:trPr>
          <w:jc w:val="center"/>
        </w:trPr>
        <w:tc>
          <w:tcPr>
            <w:tcW w:w="1699" w:type="dxa"/>
            <w:vAlign w:val="center"/>
          </w:tcPr>
          <w:p w14:paraId="6494DD0F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Đường kính</w:t>
            </w:r>
          </w:p>
        </w:tc>
        <w:tc>
          <w:tcPr>
            <w:tcW w:w="1699" w:type="dxa"/>
            <w:vAlign w:val="center"/>
          </w:tcPr>
          <w:p w14:paraId="3DF17B17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52173B91">
                <v:shape id="_x0000_i1097" type="#_x0000_t75" style="width:38.9pt;height:16.4pt" o:ole="">
                  <v:imagedata r:id="rId151" o:title=""/>
                </v:shape>
                <o:OLEObject Type="Embed" ProgID="Equation.DSMT4" ShapeID="_x0000_i1097" DrawAspect="Content" ObjectID="_1791650791" r:id="rId152"/>
              </w:object>
            </w:r>
          </w:p>
        </w:tc>
        <w:tc>
          <w:tcPr>
            <w:tcW w:w="1699" w:type="dxa"/>
            <w:vAlign w:val="center"/>
          </w:tcPr>
          <w:p w14:paraId="740BF7BF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6054FB32">
                <v:shape id="_x0000_i1098" type="#_x0000_t75" style="width:38.9pt;height:16.4pt" o:ole="">
                  <v:imagedata r:id="rId153" o:title=""/>
                </v:shape>
                <o:OLEObject Type="Embed" ProgID="Equation.DSMT4" ShapeID="_x0000_i1098" DrawAspect="Content" ObjectID="_1791650792" r:id="rId154"/>
              </w:object>
            </w:r>
          </w:p>
        </w:tc>
        <w:tc>
          <w:tcPr>
            <w:tcW w:w="1699" w:type="dxa"/>
            <w:vAlign w:val="center"/>
          </w:tcPr>
          <w:p w14:paraId="0A2C44CA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37359EFB">
                <v:shape id="_x0000_i1099" type="#_x0000_t75" style="width:38.9pt;height:16.4pt" o:ole="">
                  <v:imagedata r:id="rId155" o:title=""/>
                </v:shape>
                <o:OLEObject Type="Embed" ProgID="Equation.DSMT4" ShapeID="_x0000_i1099" DrawAspect="Content" ObjectID="_1791650793" r:id="rId156"/>
              </w:object>
            </w:r>
          </w:p>
        </w:tc>
        <w:tc>
          <w:tcPr>
            <w:tcW w:w="1700" w:type="dxa"/>
            <w:vAlign w:val="center"/>
          </w:tcPr>
          <w:p w14:paraId="5F57AA29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1F20D9A7">
                <v:shape id="_x0000_i1100" type="#_x0000_t75" style="width:38.9pt;height:16.4pt" o:ole="">
                  <v:imagedata r:id="rId157" o:title=""/>
                </v:shape>
                <o:OLEObject Type="Embed" ProgID="Equation.DSMT4" ShapeID="_x0000_i1100" DrawAspect="Content" ObjectID="_1791650794" r:id="rId158"/>
              </w:object>
            </w:r>
          </w:p>
        </w:tc>
        <w:tc>
          <w:tcPr>
            <w:tcW w:w="1700" w:type="dxa"/>
            <w:vAlign w:val="center"/>
          </w:tcPr>
          <w:p w14:paraId="4127CA40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4A4AA6AC">
                <v:shape id="_x0000_i1101" type="#_x0000_t75" style="width:38.9pt;height:16.4pt" o:ole="">
                  <v:imagedata r:id="rId159" o:title=""/>
                </v:shape>
                <o:OLEObject Type="Embed" ProgID="Equation.DSMT4" ShapeID="_x0000_i1101" DrawAspect="Content" ObjectID="_1791650795" r:id="rId160"/>
              </w:object>
            </w:r>
          </w:p>
        </w:tc>
      </w:tr>
      <w:tr w:rsidR="00E370E7" w:rsidRPr="00E370E7" w14:paraId="54B43B63" w14:textId="77777777" w:rsidTr="00E370E7">
        <w:trPr>
          <w:jc w:val="center"/>
        </w:trPr>
        <w:tc>
          <w:tcPr>
            <w:tcW w:w="1699" w:type="dxa"/>
            <w:vAlign w:val="center"/>
          </w:tcPr>
          <w:p w14:paraId="0488349A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cây</w:t>
            </w:r>
          </w:p>
        </w:tc>
        <w:tc>
          <w:tcPr>
            <w:tcW w:w="1699" w:type="dxa"/>
            <w:vAlign w:val="center"/>
          </w:tcPr>
          <w:p w14:paraId="7856A905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14:paraId="2F9F240C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699" w:type="dxa"/>
            <w:vAlign w:val="center"/>
          </w:tcPr>
          <w:p w14:paraId="0736A453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6</w:t>
            </w:r>
          </w:p>
        </w:tc>
        <w:tc>
          <w:tcPr>
            <w:tcW w:w="1700" w:type="dxa"/>
            <w:vAlign w:val="center"/>
          </w:tcPr>
          <w:p w14:paraId="564AADF6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14:paraId="0A009DD9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14:paraId="21572F97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 w14:anchorId="2CE8E782">
          <v:shape id="_x0000_i1102" type="#_x0000_t75" style="width:33.1pt;height:13.6pt" o:ole="">
            <v:imagedata r:id="rId161" o:title=""/>
          </v:shape>
          <o:OLEObject Type="Embed" ProgID="Equation.DSMT4" ShapeID="_x0000_i1102" DrawAspect="Content" ObjectID="_1791650796" r:id="rId1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8C9798A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80" w:dyaOrig="360" w14:anchorId="7E062397">
          <v:shape id="_x0000_i1103" type="#_x0000_t75" style="width:54.2pt;height:19.2pt" o:ole="">
            <v:imagedata r:id="rId163" o:title=""/>
          </v:shape>
          <o:OLEObject Type="Embed" ProgID="Equation.DSMT4" ShapeID="_x0000_i1103" DrawAspect="Content" ObjectID="_1791650797" r:id="rId16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4487A20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4C904EFE">
          <v:shape id="_x0000_i1104" type="#_x0000_t75" style="width:55.6pt;height:18.35pt" o:ole="">
            <v:imagedata r:id="rId165" o:title=""/>
          </v:shape>
          <o:OLEObject Type="Embed" ProgID="Equation.DSMT4" ShapeID="_x0000_i1104" DrawAspect="Content" ObjectID="_1791650798" r:id="rId16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B81F30A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 w14:anchorId="573338EB">
          <v:shape id="_x0000_i1105" type="#_x0000_t75" style="width:63.1pt;height:18.35pt" o:ole="">
            <v:imagedata r:id="rId167" o:title=""/>
          </v:shape>
          <o:OLEObject Type="Embed" ProgID="Equation.DSMT4" ShapeID="_x0000_i1105" DrawAspect="Content" ObjectID="_1791650799" r:id="rId168"/>
        </w:object>
      </w:r>
    </w:p>
    <w:p w14:paraId="4355C988" w14:textId="77777777"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lastRenderedPageBreak/>
        <w:t>PHẦN III. Câu trắc nghiệm trả lời ngắn.</w:t>
      </w:r>
      <w:r w:rsidRPr="00E370E7">
        <w:rPr>
          <w:rFonts w:ascii="Times New Roman" w:hAnsi="Times New Roman" w:cs="Times New Roman"/>
        </w:rPr>
        <w:t xml:space="preserve"> Thí sinh trả lời từ câu 1 đến câu 6.</w:t>
      </w:r>
    </w:p>
    <w:p w14:paraId="4D214CD5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740" w:dyaOrig="340" w14:anchorId="631B769F">
          <v:shape id="_x0000_i1106" type="#_x0000_t75" style="width:87pt;height:18.35pt" o:ole="">
            <v:imagedata r:id="rId169" o:title=""/>
          </v:shape>
          <o:OLEObject Type="Embed" ProgID="Equation.DSMT4" ShapeID="_x0000_i1106" DrawAspect="Content" ObjectID="_1791650800" r:id="rId17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giá trị của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 w14:anchorId="2FA29724">
          <v:shape id="_x0000_i1107" type="#_x0000_t75" style="width:71.15pt;height:16.4pt" o:ole="">
            <v:imagedata r:id="rId171" o:title=""/>
          </v:shape>
          <o:OLEObject Type="Embed" ProgID="Equation.DSMT4" ShapeID="_x0000_i1107" DrawAspect="Content" ObjectID="_1791650801" r:id="rId17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118D6CD6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bCs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 xml:space="preserve">Cho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940" w:dyaOrig="620" w14:anchorId="0B8D10B4">
          <v:shape id="_x0000_i1108" type="#_x0000_t75" style="width:46.4pt;height:30.3pt" o:ole="">
            <v:imagedata r:id="rId173" o:title=""/>
          </v:shape>
          <o:OLEObject Type="Embed" ProgID="Equation.DSMT4" ShapeID="_x0000_i1108" DrawAspect="Content" ObjectID="_1791650802" r:id="rId17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620" w:dyaOrig="440" w14:anchorId="3DC68DF3">
          <v:shape id="_x0000_i1109" type="#_x0000_t75" style="width:80.9pt;height:21.95pt" o:ole="">
            <v:imagedata r:id="rId175" o:title=""/>
          </v:shape>
          <o:OLEObject Type="Embed" ProgID="Equation.DSMT4" ShapeID="_x0000_i1109" DrawAspect="Content" ObjectID="_1791650803" r:id="rId17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20" w14:anchorId="054084D6">
          <v:shape id="_x0000_i1110" type="#_x0000_t75" style="width:28.9pt;height:11.7pt" o:ole="">
            <v:imagedata r:id="rId177" o:title=""/>
          </v:shape>
          <o:OLEObject Type="Embed" ProgID="Equation.DSMT4" ShapeID="_x0000_i1110" DrawAspect="Content" ObjectID="_1791650804" r:id="rId17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994FEF8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820" w:dyaOrig="279" w14:anchorId="1734CC41">
          <v:shape id="_x0000_i1111" type="#_x0000_t75" style="width:141.2pt;height:14.2pt" o:ole="">
            <v:imagedata r:id="rId179" o:title=""/>
          </v:shape>
          <o:OLEObject Type="Embed" ProgID="Equation.DSMT4" ShapeID="_x0000_i1111" DrawAspect="Content" ObjectID="_1791650805" r:id="rId18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40656E5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>Tính tổng tất cả các số hạng của một cấp số nhân, biết số hạng đầu bằng 18, số hạng thứ hai bằng 54 và số hạng cuối bằng 39366 .</w:t>
      </w:r>
    </w:p>
    <w:p w14:paraId="6240711F" w14:textId="77777777"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370E7">
        <w:rPr>
          <w:rFonts w:ascii="Times New Roman" w:eastAsia="Calibri" w:hAnsi="Times New Roman" w:cs="Times New Roman"/>
          <w:lang w:val="en-US"/>
        </w:rPr>
        <w:t>Một học viện bóng đá điều tra về lứa tuổi của 100 học viên trẻ đăng kí đầu tiên để tham gia khóa học mới và thu được bảng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E370E7" w:rsidRPr="00E370E7" w14:paraId="4044F680" w14:textId="77777777" w:rsidTr="00F82546">
        <w:tc>
          <w:tcPr>
            <w:tcW w:w="1699" w:type="dxa"/>
            <w:vAlign w:val="center"/>
          </w:tcPr>
          <w:p w14:paraId="5D409B9C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14:paraId="129E985A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 w14:anchorId="5F8C8A2A">
                <v:shape id="_x0000_i1112" type="#_x0000_t75" style="width:26.7pt;height:16.4pt" o:ole="">
                  <v:imagedata r:id="rId181" o:title=""/>
                </v:shape>
                <o:OLEObject Type="Embed" ProgID="Equation.DSMT4" ShapeID="_x0000_i1112" DrawAspect="Content" ObjectID="_1791650806" r:id="rId182"/>
              </w:object>
            </w:r>
          </w:p>
        </w:tc>
        <w:tc>
          <w:tcPr>
            <w:tcW w:w="1699" w:type="dxa"/>
            <w:vAlign w:val="center"/>
          </w:tcPr>
          <w:p w14:paraId="69475EA7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00" w:dyaOrig="320" w14:anchorId="2D9D6213">
                <v:shape id="_x0000_i1113" type="#_x0000_t75" style="width:35.6pt;height:16.4pt" o:ole="">
                  <v:imagedata r:id="rId183" o:title=""/>
                </v:shape>
                <o:OLEObject Type="Embed" ProgID="Equation.DSMT4" ShapeID="_x0000_i1113" DrawAspect="Content" ObjectID="_1791650807" r:id="rId184"/>
              </w:object>
            </w:r>
          </w:p>
        </w:tc>
        <w:tc>
          <w:tcPr>
            <w:tcW w:w="1699" w:type="dxa"/>
            <w:vAlign w:val="center"/>
          </w:tcPr>
          <w:p w14:paraId="72072214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 w14:anchorId="09C82D33">
                <v:shape id="_x0000_i1114" type="#_x0000_t75" style="width:36.15pt;height:16.4pt" o:ole="">
                  <v:imagedata r:id="rId185" o:title=""/>
                </v:shape>
                <o:OLEObject Type="Embed" ProgID="Equation.DSMT4" ShapeID="_x0000_i1114" DrawAspect="Content" ObjectID="_1791650808" r:id="rId186"/>
              </w:object>
            </w:r>
          </w:p>
        </w:tc>
        <w:tc>
          <w:tcPr>
            <w:tcW w:w="1700" w:type="dxa"/>
            <w:vAlign w:val="center"/>
          </w:tcPr>
          <w:p w14:paraId="16B34B4F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 w14:anchorId="5F7ABD24">
                <v:shape id="_x0000_i1115" type="#_x0000_t75" style="width:36.15pt;height:16.4pt" o:ole="">
                  <v:imagedata r:id="rId187" o:title=""/>
                </v:shape>
                <o:OLEObject Type="Embed" ProgID="Equation.DSMT4" ShapeID="_x0000_i1115" DrawAspect="Content" ObjectID="_1791650809" r:id="rId188"/>
              </w:object>
            </w:r>
          </w:p>
        </w:tc>
        <w:tc>
          <w:tcPr>
            <w:tcW w:w="1700" w:type="dxa"/>
            <w:vAlign w:val="center"/>
          </w:tcPr>
          <w:p w14:paraId="775CDADB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40" w:dyaOrig="320" w14:anchorId="02B6F017">
                <v:shape id="_x0000_i1116" type="#_x0000_t75" style="width:36.95pt;height:16.4pt" o:ole="">
                  <v:imagedata r:id="rId189" o:title=""/>
                </v:shape>
                <o:OLEObject Type="Embed" ProgID="Equation.DSMT4" ShapeID="_x0000_i1116" DrawAspect="Content" ObjectID="_1791650810" r:id="rId190"/>
              </w:object>
            </w:r>
          </w:p>
        </w:tc>
      </w:tr>
      <w:tr w:rsidR="00E370E7" w:rsidRPr="00E370E7" w14:paraId="18987A32" w14:textId="77777777" w:rsidTr="00F82546">
        <w:tc>
          <w:tcPr>
            <w:tcW w:w="1699" w:type="dxa"/>
            <w:vAlign w:val="center"/>
          </w:tcPr>
          <w:p w14:paraId="30B1588E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14:paraId="1E9F0113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14:paraId="54F9064D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14:paraId="70738DFD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14:paraId="1C1B10D5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14:paraId="556180D6" w14:textId="77777777"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14:paraId="2C948B95" w14:textId="77777777"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ìm trung vị của mẫu số liệu ghép nhóm trên. </w:t>
      </w:r>
    </w:p>
    <w:p w14:paraId="59BBAE8A" w14:textId="77777777"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60" w:dyaOrig="360" w14:anchorId="3F2545F2">
          <v:shape id="_x0000_i1117" type="#_x0000_t75" style="width:22.5pt;height:18.35pt" o:ole="">
            <v:imagedata r:id="rId191" o:title=""/>
          </v:shape>
          <o:OLEObject Type="Embed" ProgID="Equation.DSMT4" ShapeID="_x0000_i1117" DrawAspect="Content" ObjectID="_1791650811" r:id="rId19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40" w:dyaOrig="620" w14:anchorId="13F93979">
          <v:shape id="_x0000_i1118" type="#_x0000_t75" style="width:57pt;height:31.4pt" o:ole="">
            <v:imagedata r:id="rId193" o:title=""/>
          </v:shape>
          <o:OLEObject Type="Embed" ProgID="Equation.DSMT4" ShapeID="_x0000_i1118" DrawAspect="Content" ObjectID="_1791650812" r:id="rId194"/>
        </w:object>
      </w:r>
      <w:r w:rsidRPr="00E370E7">
        <w:rPr>
          <w:rFonts w:ascii="Times New Roman" w:eastAsia="Calibri" w:hAnsi="Times New Roman" w:cs="Times New Roman"/>
          <w:lang w:val="en-US"/>
        </w:rPr>
        <w:t>. Có bao nhiêu giá trị nguyên của a trong (−∞;2025] để dãy số tăng.</w:t>
      </w:r>
    </w:p>
    <w:p w14:paraId="1023D50E" w14:textId="77777777"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370E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14:paraId="49B1234C" w14:textId="77777777"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14:paraId="2BA3F0B4" w14:textId="77777777"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14:paraId="4B55F7EA" w14:textId="77777777" w:rsidR="00E370E7" w:rsidRPr="00E370E7" w:rsidRDefault="00E370E7" w:rsidP="00E370E7">
      <w:pPr>
        <w:rPr>
          <w:rFonts w:ascii="Times New Roman" w:hAnsi="Times New Roman" w:cs="Times New Roman"/>
        </w:rPr>
      </w:pPr>
    </w:p>
    <w:p w14:paraId="3C14B3A2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013C2FB6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7CFF1522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60DAA626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3F24DB4B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03FD9DC6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339A5A05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437C4849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11EDE387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6E3E5EB3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69C3DCC1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19F8CF54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79367C9D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3A578E98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4C0624ED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22C36B6C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3DFCC11C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248935D3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3EE2B3A6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1A12B289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5A57F355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7B1EDB3E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69CDD1C8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17F5D407" w14:textId="77777777" w:rsidR="00E370E7" w:rsidRDefault="00E370E7" w:rsidP="00E370E7">
      <w:pPr>
        <w:rPr>
          <w:rFonts w:ascii="Times New Roman" w:hAnsi="Times New Roman" w:cs="Times New Roman"/>
        </w:rPr>
      </w:pPr>
    </w:p>
    <w:p w14:paraId="4CD3D95F" w14:textId="77777777" w:rsidR="00E370E7" w:rsidRPr="00E370E7" w:rsidRDefault="00E370E7" w:rsidP="00E370E7">
      <w:pPr>
        <w:rPr>
          <w:rFonts w:ascii="Times New Roman" w:hAnsi="Times New Roman" w:cs="Times New Roman"/>
        </w:rPr>
      </w:pPr>
    </w:p>
    <w:p w14:paraId="764700A1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14:paraId="1CF008A4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370E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1E984B" wp14:editId="3FC55E12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9C767F6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14:paraId="3F8841A3" w14:textId="77777777" w:rsidR="00950540" w:rsidRPr="00E370E7" w:rsidRDefault="00E370E7" w:rsidP="0095054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lang w:val="en-US"/>
        </w:rPr>
        <w:t xml:space="preserve"> HƯỚNG DẪN GIẢI</w:t>
      </w:r>
      <w:r w:rsidR="00950540" w:rsidRPr="00E370E7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950540" w:rsidRPr="00E370E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14:paraId="694ADDAF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B6B6CD" wp14:editId="298F9D48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10BE1B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14:paraId="782769BF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14:paraId="1B10C92A" w14:textId="77777777" w:rsidR="00950540" w:rsidRPr="00E370E7" w:rsidRDefault="00950540" w:rsidP="00950540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370E7">
        <w:rPr>
          <w:rFonts w:ascii="Times New Roman" w:hAnsi="Times New Roman" w:cs="Times New Roman"/>
          <w:b/>
          <w:bdr w:val="single" w:sz="4" w:space="0" w:color="auto"/>
          <w:lang w:val="en-US"/>
        </w:rPr>
        <w:t>ĐỀ SỐ 10</w:t>
      </w:r>
      <w:r w:rsidRPr="00E370E7">
        <w:rPr>
          <w:rFonts w:ascii="Times New Roman" w:hAnsi="Times New Roman" w:cs="Times New Roman"/>
          <w:b/>
          <w:lang w:val="en-US"/>
        </w:rPr>
        <w:t xml:space="preserve">  </w:t>
      </w:r>
    </w:p>
    <w:p w14:paraId="6E01FEA3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370E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14:paraId="5D929DC3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D505AD" w:rsidRPr="00E370E7">
        <w:rPr>
          <w:rFonts w:ascii="Times New Roman" w:eastAsia="Calibri" w:hAnsi="Times New Roman" w:cs="Times New Roman"/>
          <w:position w:val="-29"/>
          <w:lang w:val="en-US"/>
        </w:rPr>
        <w:object w:dxaOrig="1646" w:dyaOrig="692" w14:anchorId="05919F96">
          <v:shape id="_x0000_i1119" type="#_x0000_t75" style="width:82.3pt;height:34.45pt" o:ole="">
            <v:imagedata r:id="rId5" o:title=""/>
          </v:shape>
          <o:OLEObject Type="Embed" ProgID="Equation.DSMT4" ShapeID="_x0000_i1119" DrawAspect="Content" ObjectID="_1791650813" r:id="rId195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14:paraId="5CBB2711" w14:textId="77777777"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86" w:dyaOrig="692" w14:anchorId="3EA3FB75">
          <v:shape id="_x0000_i1120" type="#_x0000_t75" style="width:139.25pt;height:34.45pt" o:ole="">
            <v:imagedata r:id="rId7" o:title=""/>
          </v:shape>
          <o:OLEObject Type="Embed" ProgID="Equation.DSMT4" ShapeID="_x0000_i1120" DrawAspect="Content" ObjectID="_1791650814" r:id="rId1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843" w:dyaOrig="692" w14:anchorId="33F299A9">
          <v:shape id="_x0000_i1121" type="#_x0000_t75" style="width:142.6pt;height:34.45pt" o:ole="">
            <v:imagedata r:id="rId9" o:title=""/>
          </v:shape>
          <o:OLEObject Type="Embed" ProgID="Equation.DSMT4" ShapeID="_x0000_i1121" DrawAspect="Content" ObjectID="_1791650815" r:id="rId19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12D6A03A" w14:textId="77777777"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30" w:dyaOrig="692" w14:anchorId="7CFDC048">
          <v:shape id="_x0000_i1122" type="#_x0000_t75" style="width:136.5pt;height:34.45pt" o:ole="">
            <v:imagedata r:id="rId11" o:title=""/>
          </v:shape>
          <o:OLEObject Type="Embed" ProgID="Equation.DSMT4" ShapeID="_x0000_i1122" DrawAspect="Content" ObjectID="_1791650816" r:id="rId1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974" w:dyaOrig="692" w14:anchorId="2DC68CD5">
          <v:shape id="_x0000_i1123" type="#_x0000_t75" style="width:148.75pt;height:34.45pt" o:ole="">
            <v:imagedata r:id="rId13" o:title=""/>
          </v:shape>
          <o:OLEObject Type="Embed" ProgID="Equation.DSMT4" ShapeID="_x0000_i1123" DrawAspect="Content" ObjectID="_1791650817" r:id="rId19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ECD9DDF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412E54D2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Hàm số xác định khi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5234" w:dyaOrig="692" w14:anchorId="351598D4">
          <v:shape id="_x0000_i1124" type="#_x0000_t75" style="width:261.6pt;height:34.45pt" o:ole="">
            <v:imagedata r:id="rId200" o:title=""/>
          </v:shape>
          <o:OLEObject Type="Embed" ProgID="Equation.DSMT4" ShapeID="_x0000_i1124" DrawAspect="Content" ObjectID="_1791650818" r:id="rId20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98" w:dyaOrig="281" w14:anchorId="1894C181">
          <v:shape id="_x0000_i1125" type="#_x0000_t75" style="width:30pt;height:14.2pt" o:ole="">
            <v:imagedata r:id="rId202" o:title=""/>
          </v:shape>
          <o:OLEObject Type="Embed" ProgID="Equation.DSMT4" ShapeID="_x0000_i1125" DrawAspect="Content" ObjectID="_1791650819" r:id="rId20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978C9D7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D505AD" w:rsidRPr="00E370E7">
        <w:rPr>
          <w:rFonts w:ascii="Times New Roman" w:eastAsia="Calibri" w:hAnsi="Times New Roman" w:cs="Times New Roman"/>
          <w:lang w:val="en-US"/>
        </w:rPr>
        <w:t>Trong các hàm số sau, hàm số nào là hàm số chẵn?</w:t>
      </w:r>
    </w:p>
    <w:p w14:paraId="19E416DF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50" w:dyaOrig="360" w14:anchorId="1DD02617">
          <v:shape id="_x0000_i1126" type="#_x0000_t75" style="width:52.25pt;height:18.35pt" o:ole="">
            <v:imagedata r:id="rId15" o:title=""/>
          </v:shape>
          <o:OLEObject Type="Embed" ProgID="Equation.DSMT4" ShapeID="_x0000_i1126" DrawAspect="Content" ObjectID="_1791650820" r:id="rId204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005" w:dyaOrig="600" w14:anchorId="55520AFC">
          <v:shape id="_x0000_i1127" type="#_x0000_t75" style="width:50.05pt;height:30pt" o:ole="">
            <v:imagedata r:id="rId17" o:title=""/>
          </v:shape>
          <o:OLEObject Type="Embed" ProgID="Equation.DSMT4" ShapeID="_x0000_i1127" DrawAspect="Content" ObjectID="_1791650821" r:id="rId205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40" w:dyaOrig="360" w14:anchorId="477C3C17">
          <v:shape id="_x0000_i1128" type="#_x0000_t75" style="width:1in;height:18.35pt" o:ole="">
            <v:imagedata r:id="rId19" o:title=""/>
          </v:shape>
          <o:OLEObject Type="Embed" ProgID="Equation.DSMT4" ShapeID="_x0000_i1128" DrawAspect="Content" ObjectID="_1791650822" r:id="rId206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75" w:dyaOrig="375" w14:anchorId="041A1055">
          <v:shape id="_x0000_i1129" type="#_x0000_t75" style="width:78.4pt;height:18.65pt" o:ole="">
            <v:imagedata r:id="rId21" o:title=""/>
          </v:shape>
          <o:OLEObject Type="Embed" ProgID="Equation.DSMT4" ShapeID="_x0000_i1129" DrawAspect="Content" ObjectID="_1791650823" r:id="rId207"/>
        </w:object>
      </w:r>
    </w:p>
    <w:p w14:paraId="5E4E33B7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7922D0FD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Hàm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2280" w:dyaOrig="390" w14:anchorId="76F13569">
          <v:shape id="_x0000_i1130" type="#_x0000_t75" style="width:114pt;height:19.75pt" o:ole="">
            <v:imagedata r:id="rId208" o:title=""/>
          </v:shape>
          <o:OLEObject Type="Embed" ProgID="Equation.DSMT4" ShapeID="_x0000_i1130" DrawAspect="Content" ObjectID="_1791650824" r:id="rId20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ập xác định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75" w:dyaOrig="285" w14:anchorId="1E9B079D">
          <v:shape id="_x0000_i1131" type="#_x0000_t75" style="width:33.65pt;height:14.2pt" o:ole="">
            <v:imagedata r:id="rId210" o:title=""/>
          </v:shape>
          <o:OLEObject Type="Embed" ProgID="Equation.DSMT4" ShapeID="_x0000_i1131" DrawAspect="Content" ObjectID="_1791650825" r:id="rId211"/>
        </w:object>
      </w:r>
      <w:r w:rsidRPr="00E370E7">
        <w:rPr>
          <w:rFonts w:ascii="Times New Roman" w:eastAsia="Calibri" w:hAnsi="Times New Roman" w:cs="Times New Roman"/>
          <w:lang w:val="en-US"/>
        </w:rPr>
        <w:t>, thỏa mãn 2 điều kiện</w:t>
      </w:r>
    </w:p>
    <w:p w14:paraId="47B86E20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36"/>
          <w:lang w:val="en-US"/>
        </w:rPr>
        <w:object w:dxaOrig="5100" w:dyaOrig="840" w14:anchorId="3C7FDF49">
          <v:shape id="_x0000_i1132" type="#_x0000_t75" style="width:254.65pt;height:42pt" o:ole="">
            <v:imagedata r:id="rId212" o:title=""/>
          </v:shape>
          <o:OLEObject Type="Embed" ProgID="Equation.DSMT4" ShapeID="_x0000_i1132" DrawAspect="Content" ObjectID="_1791650826" r:id="rId213"/>
        </w:object>
      </w:r>
    </w:p>
    <w:p w14:paraId="096590FA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Nên là hàm số chẵn.</w:t>
      </w:r>
    </w:p>
    <w:p w14:paraId="18778803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="00D505AD" w:rsidRPr="00E370E7">
        <w:rPr>
          <w:rFonts w:ascii="Times New Roman" w:eastAsia="Calibri" w:hAnsi="Times New Roman" w:cs="Times New Roman"/>
          <w:position w:val="-10"/>
          <w:lang w:val="en-US"/>
        </w:rPr>
        <w:object w:dxaOrig="1459" w:dyaOrig="318" w14:anchorId="10A5D7C7">
          <v:shape id="_x0000_i1133" type="#_x0000_t75" style="width:72.85pt;height:15.85pt" o:ole="">
            <v:imagedata r:id="rId23" o:title=""/>
          </v:shape>
          <o:OLEObject Type="Embed" ProgID="Equation.DSMT4" ShapeID="_x0000_i1133" DrawAspect="Content" ObjectID="_1791650827" r:id="rId21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14:paraId="3CA98F9D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43" w:dyaOrig="243" w14:anchorId="4553A21E">
          <v:shape id="_x0000_i1134" type="#_x0000_t75" style="width:12.25pt;height:12.25pt" o:ole="">
            <v:imagedata r:id="rId25" o:title=""/>
          </v:shape>
          <o:OLEObject Type="Embed" ProgID="Equation.DSMT4" ShapeID="_x0000_i1134" DrawAspect="Content" ObjectID="_1791650828" r:id="rId21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842" w:dyaOrig="393" w14:anchorId="347F34E9">
          <v:shape id="_x0000_i1135" type="#_x0000_t75" style="width:42pt;height:19.75pt" o:ole="">
            <v:imagedata r:id="rId27" o:title=""/>
          </v:shape>
          <o:OLEObject Type="Embed" ProgID="Equation.DSMT4" ShapeID="_x0000_i1135" DrawAspect="Content" ObjectID="_1791650829" r:id="rId21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692" w:dyaOrig="430" w14:anchorId="0F1DAA96">
          <v:shape id="_x0000_i1136" type="#_x0000_t75" style="width:34.45pt;height:21.95pt" o:ole="">
            <v:imagedata r:id="rId29" o:title=""/>
          </v:shape>
          <o:OLEObject Type="Embed" ProgID="Equation.DSMT4" ShapeID="_x0000_i1136" DrawAspect="Content" ObjectID="_1791650830" r:id="rId21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785" w:dyaOrig="393" w14:anchorId="0025EB1A">
          <v:shape id="_x0000_i1137" type="#_x0000_t75" style="width:38.9pt;height:19.75pt" o:ole="">
            <v:imagedata r:id="rId31" o:title=""/>
          </v:shape>
          <o:OLEObject Type="Embed" ProgID="Equation.DSMT4" ShapeID="_x0000_i1137" DrawAspect="Content" ObjectID="_1791650831" r:id="rId21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FF76089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603F5430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ập xác định: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73" w:dyaOrig="281" w14:anchorId="49B8F72C">
          <v:shape id="_x0000_i1138" type="#_x0000_t75" style="width:33.65pt;height:14.2pt" o:ole="">
            <v:imagedata r:id="rId219" o:title=""/>
          </v:shape>
          <o:OLEObject Type="Embed" ProgID="Equation.DSMT4" ShapeID="_x0000_i1138" DrawAspect="Content" ObjectID="_1791650832" r:id="rId220"/>
        </w:object>
      </w:r>
    </w:p>
    <w:p w14:paraId="788DAF45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767" w:dyaOrig="281" w14:anchorId="57EF2BB3">
          <v:shape id="_x0000_i1139" type="#_x0000_t75" style="width:38.35pt;height:14.2pt" o:ole="">
            <v:imagedata r:id="rId33" o:title=""/>
          </v:shape>
          <o:OLEObject Type="Embed" ProgID="Equation.DSMT4" ShapeID="_x0000_i1139" DrawAspect="Content" ObjectID="_1791650833" r:id="rId22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6190" w:dyaOrig="393" w14:anchorId="0D6C5CA7">
          <v:shape id="_x0000_i1140" type="#_x0000_t75" style="width:309.7pt;height:19.75pt" o:ole="">
            <v:imagedata r:id="rId35" o:title=""/>
          </v:shape>
          <o:OLEObject Type="Embed" ProgID="Equation.DSMT4" ShapeID="_x0000_i1140" DrawAspect="Content" ObjectID="_1791650834" r:id="rId222"/>
        </w:object>
      </w:r>
    </w:p>
    <w:p w14:paraId="6E89D13D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nghiệm của phương trình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1085" w:dyaOrig="393" w14:anchorId="112B385B">
          <v:shape id="_x0000_i1141" type="#_x0000_t75" style="width:53.65pt;height:19.75pt" o:ole="">
            <v:imagedata r:id="rId37" o:title=""/>
          </v:shape>
          <o:OLEObject Type="Embed" ProgID="Equation.DSMT4" ShapeID="_x0000_i1141" DrawAspect="Content" ObjectID="_1791650835" r:id="rId223"/>
        </w:object>
      </w:r>
    </w:p>
    <w:p w14:paraId="382D1602" w14:textId="77777777"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945" w:dyaOrig="673" w14:anchorId="421DABB0">
          <v:shape id="_x0000_i1142" type="#_x0000_t75" style="width:97.85pt;height:33.65pt" o:ole="">
            <v:imagedata r:id="rId39" o:title=""/>
          </v:shape>
          <o:OLEObject Type="Embed" ProgID="Equation.DSMT4" ShapeID="_x0000_i1142" DrawAspect="Content" ObjectID="_1791650836" r:id="rId22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 w14:anchorId="0750545C">
          <v:shape id="_x0000_i1143" type="#_x0000_t75" style="width:91.75pt;height:33.65pt" o:ole="">
            <v:imagedata r:id="rId41" o:title=""/>
          </v:shape>
          <o:OLEObject Type="Embed" ProgID="Equation.DSMT4" ShapeID="_x0000_i1143" DrawAspect="Content" ObjectID="_1791650837" r:id="rId22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4B22684" w14:textId="77777777"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683" w:dyaOrig="673" w14:anchorId="2FC10399">
          <v:shape id="_x0000_i1144" type="#_x0000_t75" style="width:84.25pt;height:33.65pt" o:ole="">
            <v:imagedata r:id="rId43" o:title=""/>
          </v:shape>
          <o:OLEObject Type="Embed" ProgID="Equation.DSMT4" ShapeID="_x0000_i1144" DrawAspect="Content" ObjectID="_1791650838" r:id="rId22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 w14:anchorId="1AB3C493">
          <v:shape id="_x0000_i1145" type="#_x0000_t75" style="width:91.75pt;height:33.65pt" o:ole="">
            <v:imagedata r:id="rId45" o:title=""/>
          </v:shape>
          <o:OLEObject Type="Embed" ProgID="Equation.DSMT4" ShapeID="_x0000_i1145" DrawAspect="Content" ObjectID="_1791650839" r:id="rId22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17C5CFD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0B0810E2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47" w:dyaOrig="355" w14:anchorId="7D88F385">
          <v:shape id="_x0000_i1146" type="#_x0000_t75" style="width:52.25pt;height:17.8pt" o:ole="">
            <v:imagedata r:id="rId228" o:title=""/>
          </v:shape>
          <o:OLEObject Type="Embed" ProgID="Equation.DSMT4" ShapeID="_x0000_i1146" DrawAspect="Content" ObjectID="_1791650840" r:id="rId229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608" w:dyaOrig="617" w14:anchorId="09F33765">
          <v:shape id="_x0000_i1147" type="#_x0000_t75" style="width:80.35pt;height:30.85pt" o:ole="">
            <v:imagedata r:id="rId230" o:title=""/>
          </v:shape>
          <o:OLEObject Type="Embed" ProgID="Equation.DSMT4" ShapeID="_x0000_i1147" DrawAspect="Content" ObjectID="_1791650841" r:id="rId231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63" w:dyaOrig="617" w14:anchorId="52A0DDC1">
          <v:shape id="_x0000_i1148" type="#_x0000_t75" style="width:113.15pt;height:30.85pt" o:ole="">
            <v:imagedata r:id="rId232" o:title=""/>
          </v:shape>
          <o:OLEObject Type="Embed" ProgID="Equation.DSMT4" ShapeID="_x0000_i1148" DrawAspect="Content" ObjectID="_1791650842" r:id="rId233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50" w:dyaOrig="617" w14:anchorId="00681A92">
          <v:shape id="_x0000_i1149" type="#_x0000_t75" style="width:122.05pt;height:30.85pt" o:ole="">
            <v:imagedata r:id="rId234" o:title=""/>
          </v:shape>
          <o:OLEObject Type="Embed" ProgID="Equation.DSMT4" ShapeID="_x0000_i1149" DrawAspect="Content" ObjectID="_1791650843" r:id="rId23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F7C5FB4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dãy số có các số hạng đầu là: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1860" w:dyaOrig="620" w14:anchorId="34D00445">
          <v:shape id="_x0000_i1150" type="#_x0000_t75" style="width:93.15pt;height:30.85pt" o:ole="">
            <v:imagedata r:id="rId47" o:title=""/>
          </v:shape>
          <o:OLEObject Type="Embed" ProgID="Equation.DSMT4" ShapeID="_x0000_i1150" DrawAspect="Content" ObjectID="_1791650844" r:id="rId23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>Số hạng tổng quát của dãy số này là?</w:t>
      </w:r>
    </w:p>
    <w:p w14:paraId="71705FAB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60" w:dyaOrig="620" w14:anchorId="2B408B82">
          <v:shape id="_x0000_i1151" type="#_x0000_t75" style="width:57.8pt;height:30.85pt" o:ole="">
            <v:imagedata r:id="rId49" o:title=""/>
          </v:shape>
          <o:OLEObject Type="Embed" ProgID="Equation.DSMT4" ShapeID="_x0000_i1151" DrawAspect="Content" ObjectID="_1791650845" r:id="rId23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 w14:anchorId="6634C42E">
          <v:shape id="_x0000_i1152" type="#_x0000_t75" style="width:45.85pt;height:30.85pt" o:ole="">
            <v:imagedata r:id="rId51" o:title=""/>
          </v:shape>
          <o:OLEObject Type="Embed" ProgID="Equation.DSMT4" ShapeID="_x0000_i1152" DrawAspect="Content" ObjectID="_1791650846" r:id="rId23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 w14:anchorId="1156FD45">
          <v:shape id="_x0000_i1153" type="#_x0000_t75" style="width:38.9pt;height:30.85pt" o:ole="">
            <v:imagedata r:id="rId53" o:title=""/>
          </v:shape>
          <o:OLEObject Type="Embed" ProgID="Equation.DSMT4" ShapeID="_x0000_i1153" DrawAspect="Content" ObjectID="_1791650847" r:id="rId23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 w14:anchorId="513EEA66">
          <v:shape id="_x0000_i1154" type="#_x0000_t75" style="width:45.85pt;height:30.85pt" o:ole="">
            <v:imagedata r:id="rId55" o:title=""/>
          </v:shape>
          <o:OLEObject Type="Embed" ProgID="Equation.DSMT4" ShapeID="_x0000_i1154" DrawAspect="Content" ObjectID="_1791650848" r:id="rId24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F1316CF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1A5EEE6D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ừ các số hạng đầu tiên của dãy số ta dự đoán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480" w:dyaOrig="620" w14:anchorId="75B33CF1">
          <v:shape id="_x0000_i1155" type="#_x0000_t75" style="width:74.5pt;height:30.85pt" o:ole="">
            <v:imagedata r:id="rId241" o:title=""/>
          </v:shape>
          <o:OLEObject Type="Embed" ProgID="Equation.DSMT4" ShapeID="_x0000_i1155" DrawAspect="Content" ObjectID="_1791650849" r:id="rId242"/>
        </w:object>
      </w:r>
    </w:p>
    <w:p w14:paraId="46ED7C60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540" w:dyaOrig="400" w14:anchorId="7835ED59">
          <v:shape id="_x0000_i1156" type="#_x0000_t75" style="width:27.25pt;height:20pt" o:ole="">
            <v:imagedata r:id="rId57" o:title=""/>
          </v:shape>
          <o:OLEObject Type="Embed" ProgID="Equation.DSMT4" ShapeID="_x0000_i1156" DrawAspect="Content" ObjectID="_1791650850" r:id="rId243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biết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1300" w:dyaOrig="620" w14:anchorId="47DF5CA7">
          <v:shape id="_x0000_i1157" type="#_x0000_t75" style="width:65.35pt;height:31.4pt" o:ole="">
            <v:imagedata r:id="rId59" o:title=""/>
          </v:shape>
          <o:OLEObject Type="Embed" ProgID="Equation.DSMT4" ShapeID="_x0000_i1157" DrawAspect="Content" ObjectID="_1791650851" r:id="rId24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340" w:dyaOrig="620" w14:anchorId="5EF24D1B">
          <v:shape id="_x0000_i1158" type="#_x0000_t75" style="width:17.25pt;height:31.4pt" o:ole="">
            <v:imagedata r:id="rId61" o:title=""/>
          </v:shape>
          <o:OLEObject Type="Embed" ProgID="Equation.DSMT4" ShapeID="_x0000_i1158" DrawAspect="Content" ObjectID="_1791650852" r:id="rId245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14:paraId="1FC9523B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6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8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9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10.</w:t>
      </w:r>
    </w:p>
    <w:p w14:paraId="096475BB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6E0547AB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 xml:space="preserve"> Ta có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280" w:dyaOrig="620" w14:anchorId="1084E7DE">
          <v:shape id="_x0000_i1159" type="#_x0000_t75" style="width:362.8pt;height:30.85pt" o:ole="">
            <v:imagedata r:id="rId246" o:title=""/>
          </v:shape>
          <o:OLEObject Type="Embed" ProgID="Equation.DSMT4" ShapeID="_x0000_i1159" DrawAspect="Content" ObjectID="_1791650853" r:id="rId247"/>
        </w:object>
      </w:r>
    </w:p>
    <w:p w14:paraId="5B9B68ED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="00D505AD" w:rsidRPr="00E370E7">
        <w:rPr>
          <w:rFonts w:ascii="Times New Roman" w:eastAsia="Calibri" w:hAnsi="Times New Roman" w:cs="Times New Roman"/>
          <w:lang w:val="en-US"/>
        </w:rPr>
        <w:t>Trong các dãy số sau đây, dãy số nào là cấp số cộng?</w:t>
      </w:r>
    </w:p>
    <w:p w14:paraId="74152509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60" w:dyaOrig="375" w14:anchorId="55BFE812">
          <v:shape id="_x0000_i1160" type="#_x0000_t75" style="width:78.1pt;height:18.65pt" o:ole="">
            <v:imagedata r:id="rId63" o:title=""/>
          </v:shape>
          <o:OLEObject Type="Embed" ProgID="Equation.DSMT4" ShapeID="_x0000_i1160" DrawAspect="Content" ObjectID="_1791650854" r:id="rId24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55" w:dyaOrig="360" w14:anchorId="3E36CBC3">
          <v:shape id="_x0000_i1161" type="#_x0000_t75" style="width:72.85pt;height:18.35pt" o:ole="">
            <v:imagedata r:id="rId65" o:title=""/>
          </v:shape>
          <o:OLEObject Type="Embed" ProgID="Equation.DSMT4" ShapeID="_x0000_i1161" DrawAspect="Content" ObjectID="_1791650855" r:id="rId24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35" w:dyaOrig="375" w14:anchorId="5733CDC8">
          <v:shape id="_x0000_i1162" type="#_x0000_t75" style="width:36.95pt;height:18.65pt" o:ole="">
            <v:imagedata r:id="rId67" o:title=""/>
          </v:shape>
          <o:OLEObject Type="Embed" ProgID="Equation.DSMT4" ShapeID="_x0000_i1162" DrawAspect="Content" ObjectID="_1791650856" r:id="rId25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185" w:dyaOrig="435" w14:anchorId="796A589B">
          <v:shape id="_x0000_i1163" type="#_x0000_t75" style="width:59.5pt;height:21.95pt" o:ole="">
            <v:imagedata r:id="rId69" o:title=""/>
          </v:shape>
          <o:OLEObject Type="Embed" ProgID="Equation.DSMT4" ShapeID="_x0000_i1163" DrawAspect="Content" ObjectID="_1791650857" r:id="rId25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A3ABB69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6A348FC5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595" w:dyaOrig="360" w14:anchorId="7FD6222C">
          <v:shape id="_x0000_i1164" type="#_x0000_t75" style="width:279.4pt;height:18.35pt" o:ole="">
            <v:imagedata r:id="rId252" o:title=""/>
          </v:shape>
          <o:OLEObject Type="Embed" ProgID="Equation.DSMT4" ShapeID="_x0000_i1164" DrawAspect="Content" ObjectID="_1791650858" r:id="rId25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D7C7698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dãy số trên là cấp số cộng có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55" w:dyaOrig="285" w14:anchorId="54E9F987">
          <v:shape id="_x0000_i1165" type="#_x0000_t75" style="width:27.5pt;height:14.2pt" o:ole="">
            <v:imagedata r:id="rId254" o:title=""/>
          </v:shape>
          <o:OLEObject Type="Embed" ProgID="Equation.DSMT4" ShapeID="_x0000_i1165" DrawAspect="Content" ObjectID="_1791650859" r:id="rId25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ADE92FE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cấp số nhân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468" w:dyaOrig="393" w14:anchorId="2F16A083">
          <v:shape id="_x0000_i1166" type="#_x0000_t75" style="width:23.35pt;height:19.75pt" o:ole="">
            <v:imagedata r:id="rId71" o:title=""/>
          </v:shape>
          <o:OLEObject Type="Embed" ProgID="Equation.DSMT4" ShapeID="_x0000_i1166" DrawAspect="Content" ObjectID="_1791650860" r:id="rId25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, biết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580" w:dyaOrig="374" w14:anchorId="12188DB8">
          <v:shape id="_x0000_i1167" type="#_x0000_t75" style="width:29.45pt;height:18.65pt" o:ole="">
            <v:imagedata r:id="rId73" o:title=""/>
          </v:shape>
          <o:OLEObject Type="Embed" ProgID="Equation.DSMT4" ShapeID="_x0000_i1167" DrawAspect="Content" ObjectID="_1791650861" r:id="rId257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767" w:dyaOrig="374" w14:anchorId="5301944C">
          <v:shape id="_x0000_i1168" type="#_x0000_t75" style="width:38.35pt;height:18.65pt" o:ole="">
            <v:imagedata r:id="rId75" o:title=""/>
          </v:shape>
          <o:OLEObject Type="Embed" ProgID="Equation.DSMT4" ShapeID="_x0000_i1168" DrawAspect="Content" ObjectID="_1791650862" r:id="rId258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. Tính công bội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206" w:dyaOrig="281" w14:anchorId="7EA31A3F">
          <v:shape id="_x0000_i1169" type="#_x0000_t75" style="width:10.3pt;height:14.2pt" o:ole="">
            <v:imagedata r:id="rId77" o:title=""/>
          </v:shape>
          <o:OLEObject Type="Embed" ProgID="Equation.DSMT4" ShapeID="_x0000_i1169" DrawAspect="Content" ObjectID="_1791650863" r:id="rId259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của cấp số nhân đã cho</w:t>
      </w:r>
    </w:p>
    <w:p w14:paraId="37B9D1CC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80" w:dyaOrig="281" w14:anchorId="5232DFA4">
          <v:shape id="_x0000_i1170" type="#_x0000_t75" style="width:29.45pt;height:14.2pt" o:ole="">
            <v:imagedata r:id="rId79" o:title=""/>
          </v:shape>
          <o:OLEObject Type="Embed" ProgID="Equation.DSMT4" ShapeID="_x0000_i1170" DrawAspect="Content" ObjectID="_1791650864" r:id="rId26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 w14:anchorId="04BA810E">
          <v:shape id="_x0000_i1171" type="#_x0000_t75" style="width:33.65pt;height:15pt" o:ole="">
            <v:imagedata r:id="rId81" o:title=""/>
          </v:shape>
          <o:OLEObject Type="Embed" ProgID="Equation.DSMT4" ShapeID="_x0000_i1171" DrawAspect="Content" ObjectID="_1791650865" r:id="rId26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 w14:anchorId="01F5ADD6">
          <v:shape id="_x0000_i1172" type="#_x0000_t75" style="width:33.65pt;height:15pt" o:ole="">
            <v:imagedata r:id="rId83" o:title=""/>
          </v:shape>
          <o:OLEObject Type="Embed" ProgID="Equation.DSMT4" ShapeID="_x0000_i1172" DrawAspect="Content" ObjectID="_1791650866" r:id="rId2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898" w:dyaOrig="374" w14:anchorId="491AA39D">
          <v:shape id="_x0000_i1173" type="#_x0000_t75" style="width:45.05pt;height:18.65pt" o:ole="">
            <v:imagedata r:id="rId85" o:title=""/>
          </v:shape>
          <o:OLEObject Type="Embed" ProgID="Equation.DSMT4" ShapeID="_x0000_i1173" DrawAspect="Content" ObjectID="_1791650867" r:id="rId26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EB24970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48B82EB8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ó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002" w:dyaOrig="393" w14:anchorId="1E0392B5">
          <v:shape id="_x0000_i1174" type="#_x0000_t75" style="width:200.15pt;height:19.75pt" o:ole="">
            <v:imagedata r:id="rId264" o:title=""/>
          </v:shape>
          <o:OLEObject Type="Embed" ProgID="Equation.DSMT4" ShapeID="_x0000_i1174" DrawAspect="Content" ObjectID="_1791650868" r:id="rId26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CE52B5F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D505AD" w:rsidRPr="00E370E7">
        <w:rPr>
          <w:rFonts w:ascii="Times New Roman" w:eastAsia="Calibri" w:hAnsi="Times New Roman" w:cs="Times New Roman"/>
          <w:position w:val="-15"/>
          <w:lang w:val="en-US"/>
        </w:rPr>
        <w:object w:dxaOrig="486" w:dyaOrig="411" w14:anchorId="0A1FFDFA">
          <v:shape id="_x0000_i1175" type="#_x0000_t75" style="width:23.9pt;height:20pt" o:ole="">
            <v:imagedata r:id="rId87" o:title=""/>
          </v:shape>
          <o:OLEObject Type="Embed" ProgID="Equation.DSMT4" ShapeID="_x0000_i1175" DrawAspect="Content" ObjectID="_1791650869" r:id="rId26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ó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 w14:anchorId="085F1998">
          <v:shape id="_x0000_i1176" type="#_x0000_t75" style="width:30pt;height:18.65pt" o:ole="">
            <v:imagedata r:id="rId89" o:title=""/>
          </v:shape>
          <o:OLEObject Type="Embed" ProgID="Equation.DSMT4" ShapeID="_x0000_i1176" DrawAspect="Content" ObjectID="_1791650870" r:id="rId267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 w14:anchorId="4365916B">
          <v:shape id="_x0000_i1177" type="#_x0000_t75" style="width:34.45pt;height:14.2pt" o:ole="">
            <v:imagedata r:id="rId91" o:title=""/>
          </v:shape>
          <o:OLEObject Type="Embed" ProgID="Equation.DSMT4" ShapeID="_x0000_i1177" DrawAspect="Content" ObjectID="_1791650871" r:id="rId268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. Biết rằng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 w14:anchorId="2A888E5D">
          <v:shape id="_x0000_i1178" type="#_x0000_t75" style="width:27.5pt;height:14.2pt" o:ole="">
            <v:imagedata r:id="rId93" o:title=""/>
          </v:shape>
          <o:OLEObject Type="Embed" ProgID="Equation.DSMT4" ShapeID="_x0000_i1178" DrawAspect="Content" ObjectID="_1791650872" r:id="rId269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>là một số hạng của cấp số cộng trên. Hỏi đó là số hạng thứ bao nhiêu?</w:t>
      </w:r>
    </w:p>
    <w:p w14:paraId="5EBDD63E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 w14:anchorId="53CA4D1E">
          <v:shape id="_x0000_i1179" type="#_x0000_t75" style="width:15pt;height:14.2pt" o:ole="">
            <v:imagedata r:id="rId95" o:title=""/>
          </v:shape>
          <o:OLEObject Type="Embed" ProgID="Equation.DSMT4" ShapeID="_x0000_i1179" DrawAspect="Content" ObjectID="_1791650873" r:id="rId27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 w14:anchorId="12FD4EBE">
          <v:shape id="_x0000_i1180" type="#_x0000_t75" style="width:15pt;height:14.2pt" o:ole="">
            <v:imagedata r:id="rId97" o:title=""/>
          </v:shape>
          <o:OLEObject Type="Embed" ProgID="Equation.DSMT4" ShapeID="_x0000_i1180" DrawAspect="Content" ObjectID="_1791650874" r:id="rId27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393" w:dyaOrig="281" w14:anchorId="1AC29682">
          <v:shape id="_x0000_i1181" type="#_x0000_t75" style="width:19.75pt;height:14.2pt" o:ole="">
            <v:imagedata r:id="rId99" o:title=""/>
          </v:shape>
          <o:OLEObject Type="Embed" ProgID="Equation.DSMT4" ShapeID="_x0000_i1181" DrawAspect="Content" ObjectID="_1791650875" r:id="rId27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411" w:dyaOrig="281" w14:anchorId="3614B7A5">
          <v:shape id="_x0000_i1182" type="#_x0000_t75" style="width:20pt;height:14.2pt" o:ole="">
            <v:imagedata r:id="rId101" o:title=""/>
          </v:shape>
          <o:OLEObject Type="Embed" ProgID="Equation.DSMT4" ShapeID="_x0000_i1182" DrawAspect="Content" ObjectID="_1791650876" r:id="rId27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3D0F698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7290F889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Số hạng tổng quát của cấp số cộng có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 w14:anchorId="53D5F42E">
          <v:shape id="_x0000_i1183" type="#_x0000_t75" style="width:30pt;height:18.65pt" o:ole="">
            <v:imagedata r:id="rId274" o:title=""/>
          </v:shape>
          <o:OLEObject Type="Embed" ProgID="Equation.DSMT4" ShapeID="_x0000_i1183" DrawAspect="Content" ObjectID="_1791650877" r:id="rId27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 w14:anchorId="52056E3D">
          <v:shape id="_x0000_i1184" type="#_x0000_t75" style="width:34.45pt;height:14.2pt" o:ole="">
            <v:imagedata r:id="rId276" o:title=""/>
          </v:shape>
          <o:OLEObject Type="Embed" ProgID="Equation.DSMT4" ShapeID="_x0000_i1184" DrawAspect="Content" ObjectID="_1791650878" r:id="rId27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571" w:dyaOrig="411" w14:anchorId="3562F8B8">
          <v:shape id="_x0000_i1185" type="#_x0000_t75" style="width:78.95pt;height:20pt" o:ole="">
            <v:imagedata r:id="rId278" o:title=""/>
          </v:shape>
          <o:OLEObject Type="Embed" ProgID="Equation.DSMT4" ShapeID="_x0000_i1185" DrawAspect="Content" ObjectID="_1791650879" r:id="rId27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842" w:dyaOrig="299" w14:anchorId="30EC8D87">
          <v:shape id="_x0000_i1186" type="#_x0000_t75" style="width:42pt;height:15pt" o:ole="">
            <v:imagedata r:id="rId280" o:title=""/>
          </v:shape>
          <o:OLEObject Type="Embed" ProgID="Equation.DSMT4" ShapeID="_x0000_i1186" DrawAspect="Content" ObjectID="_1791650880" r:id="rId28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E9B9F5F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851" w:dyaOrig="411" w14:anchorId="7DFE2FFB">
          <v:shape id="_x0000_i1187" type="#_x0000_t75" style="width:92pt;height:20pt" o:ole="">
            <v:imagedata r:id="rId282" o:title=""/>
          </v:shape>
          <o:OLEObject Type="Embed" ProgID="Equation.DSMT4" ShapeID="_x0000_i1187" DrawAspect="Content" ObjectID="_1791650881" r:id="rId283"/>
        </w:objec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982" w:dyaOrig="411" w14:anchorId="1B83BC61">
          <v:shape id="_x0000_i1188" type="#_x0000_t75" style="width:98.95pt;height:20pt" o:ole="">
            <v:imagedata r:id="rId284" o:title=""/>
          </v:shape>
          <o:OLEObject Type="Embed" ProgID="Equation.DSMT4" ShapeID="_x0000_i1188" DrawAspect="Content" ObjectID="_1791650882" r:id="rId285"/>
        </w:objec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1253" w:dyaOrig="281" w14:anchorId="27DE8305">
          <v:shape id="_x0000_i1189" type="#_x0000_t75" style="width:63.1pt;height:14.2pt" o:ole="">
            <v:imagedata r:id="rId286" o:title=""/>
          </v:shape>
          <o:OLEObject Type="Embed" ProgID="Equation.DSMT4" ShapeID="_x0000_i1189" DrawAspect="Content" ObjectID="_1791650883" r:id="rId287"/>
        </w:objec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991" w:dyaOrig="281" w14:anchorId="1E552FFC">
          <v:shape id="_x0000_i1190" type="#_x0000_t75" style="width:49.5pt;height:14.2pt" o:ole="">
            <v:imagedata r:id="rId288" o:title=""/>
          </v:shape>
          <o:OLEObject Type="Embed" ProgID="Equation.DSMT4" ShapeID="_x0000_i1190" DrawAspect="Content" ObjectID="_1791650884" r:id="rId28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33DE63C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 w14:anchorId="451E8FDE">
          <v:shape id="_x0000_i1191" type="#_x0000_t75" style="width:27.5pt;height:14.2pt" o:ole="">
            <v:imagedata r:id="rId290" o:title=""/>
          </v:shape>
          <o:OLEObject Type="Embed" ProgID="Equation.DSMT4" ShapeID="_x0000_i1191" DrawAspect="Content" ObjectID="_1791650885" r:id="rId29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 w14:anchorId="40820FC4">
          <v:shape id="_x0000_i1192" type="#_x0000_t75" style="width:15pt;height:14.2pt" o:ole="">
            <v:imagedata r:id="rId292" o:title=""/>
          </v:shape>
          <o:OLEObject Type="Embed" ProgID="Equation.DSMT4" ShapeID="_x0000_i1192" DrawAspect="Content" ObjectID="_1791650886" r:id="rId29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ủa cấp số cộng trên.</w:t>
      </w:r>
    </w:p>
    <w:p w14:paraId="28B68D20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ổng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 w14:anchorId="58A39D0E">
          <v:shape id="_x0000_i1193" type="#_x0000_t75" style="width:116.75pt;height:31.4pt" o:ole="">
            <v:imagedata r:id="rId103" o:title=""/>
          </v:shape>
          <o:OLEObject Type="Embed" ProgID="Equation.DSMT4" ShapeID="_x0000_i1193" DrawAspect="Content" ObjectID="_1791650887" r:id="rId29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có giá trị là:</w:t>
      </w:r>
    </w:p>
    <w:p w14:paraId="7E50CBE1" w14:textId="77777777"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 w14:anchorId="17CD0D89">
          <v:shape id="_x0000_i1194" type="#_x0000_t75" style="width:10.3pt;height:31.4pt" o:ole="">
            <v:imagedata r:id="rId105" o:title=""/>
          </v:shape>
          <o:OLEObject Type="Embed" ProgID="Equation.DSMT4" ShapeID="_x0000_i1194" DrawAspect="Content" ObjectID="_1791650888" r:id="rId29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 w14:anchorId="308D0661">
          <v:shape id="_x0000_i1195" type="#_x0000_t75" style="width:12.25pt;height:31.4pt" o:ole="">
            <v:imagedata r:id="rId107" o:title=""/>
          </v:shape>
          <o:OLEObject Type="Embed" ProgID="Equation.DSMT4" ShapeID="_x0000_i1195" DrawAspect="Content" ObjectID="_1791650889" r:id="rId2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 w14:anchorId="2D3A8743">
          <v:shape id="_x0000_i1196" type="#_x0000_t75" style="width:10.3pt;height:31.4pt" o:ole="">
            <v:imagedata r:id="rId109" o:title=""/>
          </v:shape>
          <o:OLEObject Type="Embed" ProgID="Equation.DSMT4" ShapeID="_x0000_i1196" DrawAspect="Content" ObjectID="_1791650890" r:id="rId29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 w14:anchorId="3963EEE1">
          <v:shape id="_x0000_i1197" type="#_x0000_t75" style="width:12.25pt;height:31.4pt" o:ole="">
            <v:imagedata r:id="rId111" o:title=""/>
          </v:shape>
          <o:OLEObject Type="Embed" ProgID="Equation.DSMT4" ShapeID="_x0000_i1197" DrawAspect="Content" ObjectID="_1791650891" r:id="rId2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CAA6CF9" w14:textId="77777777"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31237E93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 w14:anchorId="49D009E6">
          <v:shape id="_x0000_i1198" type="#_x0000_t75" style="width:116.75pt;height:31.4pt" o:ole="">
            <v:imagedata r:id="rId299" o:title=""/>
          </v:shape>
          <o:OLEObject Type="Embed" ProgID="Equation.DSMT4" ShapeID="_x0000_i1198" DrawAspect="Content" ObjectID="_1791650892" r:id="rId30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tổng của cấp số nhân lùi vô hạn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4D18A66E">
          <v:shape id="_x0000_i1199" type="#_x0000_t75" style="width:23.9pt;height:19.75pt" o:ole="">
            <v:imagedata r:id="rId301" o:title=""/>
          </v:shape>
          <o:OLEObject Type="Embed" ProgID="Equation.DSMT4" ShapeID="_x0000_i1199" DrawAspect="Content" ObjectID="_1791650893" r:id="rId30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ới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 w14:anchorId="45B596B0">
          <v:shape id="_x0000_i1200" type="#_x0000_t75" style="width:38.9pt;height:31.4pt" o:ole="">
            <v:imagedata r:id="rId303" o:title=""/>
          </v:shape>
          <o:OLEObject Type="Embed" ProgID="Equation.DSMT4" ShapeID="_x0000_i1200" DrawAspect="Content" ObjectID="_1791650894" r:id="rId3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số hạng đầu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639" w:dyaOrig="620" w14:anchorId="6262B7C6">
          <v:shape id="_x0000_i1201" type="#_x0000_t75" style="width:31.4pt;height:31.4pt" o:ole="">
            <v:imagedata r:id="rId305" o:title=""/>
          </v:shape>
          <o:OLEObject Type="Embed" ProgID="Equation.DSMT4" ShapeID="_x0000_i1201" DrawAspect="Content" ObjectID="_1791650895" r:id="rId30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công sai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580" w:dyaOrig="620" w14:anchorId="00311EF8">
          <v:shape id="_x0000_i1202" type="#_x0000_t75" style="width:28.65pt;height:31.4pt" o:ole="">
            <v:imagedata r:id="rId307" o:title=""/>
          </v:shape>
          <o:OLEObject Type="Embed" ProgID="Equation.DSMT4" ShapeID="_x0000_i1202" DrawAspect="Content" ObjectID="_1791650896" r:id="rId30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9BB9975" w14:textId="77777777"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Do đó </w:t>
      </w:r>
      <w:r w:rsidRPr="00E370E7">
        <w:rPr>
          <w:rFonts w:ascii="Times New Roman" w:eastAsia="Calibri" w:hAnsi="Times New Roman" w:cs="Times New Roman"/>
          <w:position w:val="-54"/>
          <w:lang w:val="en-US"/>
        </w:rPr>
        <w:object w:dxaOrig="2020" w:dyaOrig="1200" w14:anchorId="777DC31E">
          <v:shape id="_x0000_i1203" type="#_x0000_t75" style="width:100.65pt;height:59.75pt" o:ole="">
            <v:imagedata r:id="rId309" o:title=""/>
          </v:shape>
          <o:OLEObject Type="Embed" ProgID="Equation.DSMT4" ShapeID="_x0000_i1203" DrawAspect="Content" ObjectID="_1791650897" r:id="rId3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CFADEFD" w14:textId="77777777" w:rsidR="00C925FF" w:rsidRPr="00E370E7" w:rsidRDefault="00E370E7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="00C925FF" w:rsidRPr="00E370E7">
        <w:rPr>
          <w:rFonts w:ascii="Times New Roman" w:eastAsia="Times New Roman" w:hAnsi="Times New Roman" w:cs="Times New Roman"/>
          <w:lang w:val="en-US"/>
        </w:rPr>
        <w:t>Người ta ghi lại tuổi thọ của một số con ong cho kết quả như sau:</w:t>
      </w:r>
    </w:p>
    <w:p w14:paraId="6F4986AB" w14:textId="77777777" w:rsidR="00C925FF" w:rsidRPr="00E370E7" w:rsidRDefault="00C925FF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2EB34A7D" wp14:editId="2F3D778D">
            <wp:extent cx="6035563" cy="548688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035563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04A93" w14:textId="77777777"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Nhóm chứa mốt là nhóm:</w:t>
      </w:r>
    </w:p>
    <w:p w14:paraId="55F9DE5D" w14:textId="77777777"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A. [0;20)    B. [20;40)  C. [40;60)   D. [60;80)</w:t>
      </w:r>
    </w:p>
    <w:p w14:paraId="6DD48474" w14:textId="77777777" w:rsidR="00C925FF" w:rsidRPr="00E370E7" w:rsidRDefault="00C925FF" w:rsidP="00C925FF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0CEA3AD9" w14:textId="77777777"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ần số lớn nhất là 31 nên nhóm chứa mốt là [60;80).</w:t>
      </w:r>
    </w:p>
    <w:p w14:paraId="10E04F1B" w14:textId="77777777" w:rsidR="00C925FF" w:rsidRPr="00E370E7" w:rsidRDefault="00E370E7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="00C925FF" w:rsidRPr="00E370E7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14:paraId="08478219" w14:textId="77777777" w:rsidR="00C925FF" w:rsidRPr="00E370E7" w:rsidRDefault="00C925FF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64202367" wp14:editId="3FFB15B0">
            <wp:extent cx="5997460" cy="586791"/>
            <wp:effectExtent l="0" t="0" r="381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6B0E7" w14:textId="77777777" w:rsidR="00D505AD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Cỡ mẫu của bảng số liệu bằng:</w:t>
      </w:r>
    </w:p>
    <w:p w14:paraId="2ACD741F" w14:textId="77777777" w:rsidR="00C925FF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A. 4   B. 19   C. 6 D. 35</w:t>
      </w:r>
    </w:p>
    <w:p w14:paraId="26EC99D0" w14:textId="77777777" w:rsidR="00C925FF" w:rsidRPr="00E370E7" w:rsidRDefault="00C925FF" w:rsidP="00C925F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370E7">
        <w:rPr>
          <w:rFonts w:ascii="Times New Roman" w:hAnsi="Times New Roman" w:cs="Times New Roman"/>
          <w:b/>
        </w:rPr>
        <w:t>Hướng dẫn giải</w:t>
      </w:r>
    </w:p>
    <w:p w14:paraId="5DD57E27" w14:textId="77777777" w:rsidR="00C925FF" w:rsidRPr="00E370E7" w:rsidRDefault="00C925FF" w:rsidP="00C925FF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 xml:space="preserve">Cỡ mẫu </w:t>
      </w:r>
      <w:r w:rsidRPr="00E370E7">
        <w:rPr>
          <w:rFonts w:ascii="Times New Roman" w:hAnsi="Times New Roman" w:cs="Times New Roman"/>
          <w:i/>
        </w:rPr>
        <w:t>n</w:t>
      </w:r>
      <w:r w:rsidRPr="00E370E7">
        <w:rPr>
          <w:rFonts w:ascii="Times New Roman" w:hAnsi="Times New Roman" w:cs="Times New Roman"/>
        </w:rPr>
        <w:t>=4+19+6+2+3+1=35</w:t>
      </w:r>
    </w:p>
    <w:p w14:paraId="625583D8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lastRenderedPageBreak/>
        <w:t>PHẦN II. Câu trắc nghiệm đúng sai.</w:t>
      </w:r>
      <w:r w:rsidRPr="00E370E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14:paraId="05AFE1F8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1359" w:dyaOrig="660" w14:anchorId="1E7BD0AA">
          <v:shape id="_x0000_i1204" type="#_x0000_t75" style="width:67.85pt;height:33.1pt" o:ole="">
            <v:imagedata r:id="rId115" o:title=""/>
          </v:shape>
          <o:OLEObject Type="Embed" ProgID="Equation.DSMT4" ShapeID="_x0000_i1204" DrawAspect="Content" ObjectID="_1791650898" r:id="rId311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(*). Khi đó</w:t>
      </w:r>
    </w:p>
    <w:p w14:paraId="477C9B2B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(*) tương đương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1780" w:dyaOrig="680" w14:anchorId="0F00C76D">
          <v:shape id="_x0000_i1205" type="#_x0000_t75" style="width:88.95pt;height:34.2pt" o:ole="">
            <v:imagedata r:id="rId117" o:title=""/>
          </v:shape>
          <o:OLEObject Type="Embed" ProgID="Equation.DSMT4" ShapeID="_x0000_i1205" DrawAspect="Content" ObjectID="_1791650899" r:id="rId312"/>
        </w:object>
      </w:r>
    </w:p>
    <w:p w14:paraId="1259A3AE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1900" w:dyaOrig="620" w14:anchorId="2BEF66E2">
          <v:shape id="_x0000_i1206" type="#_x0000_t75" style="width:94.8pt;height:30.3pt" o:ole="">
            <v:imagedata r:id="rId119" o:title=""/>
          </v:shape>
          <o:OLEObject Type="Embed" ProgID="Equation.DSMT4" ShapeID="_x0000_i1206" DrawAspect="Content" ObjectID="_1791650900" r:id="rId313"/>
        </w:object>
      </w:r>
    </w:p>
    <w:p w14:paraId="13E902A3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900" w:dyaOrig="680" w14:anchorId="1A4AAE1E">
          <v:shape id="_x0000_i1207" type="#_x0000_t75" style="width:45.05pt;height:34.2pt" o:ole="">
            <v:imagedata r:id="rId121" o:title=""/>
          </v:shape>
          <o:OLEObject Type="Embed" ProgID="Equation.DSMT4" ShapeID="_x0000_i1207" DrawAspect="Content" ObjectID="_1791650901" r:id="rId314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bằng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520" w:dyaOrig="620" w14:anchorId="3E066959">
          <v:shape id="_x0000_i1208" type="#_x0000_t75" style="width:26.7pt;height:30.3pt" o:ole="">
            <v:imagedata r:id="rId123" o:title=""/>
          </v:shape>
          <o:OLEObject Type="Embed" ProgID="Equation.DSMT4" ShapeID="_x0000_i1208" DrawAspect="Content" ObjectID="_1791650902" r:id="rId315"/>
        </w:object>
      </w:r>
    </w:p>
    <w:p w14:paraId="6D16D212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có nghiệm dương nhỏ nhất bằng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380" w:dyaOrig="620" w14:anchorId="17045ADE">
          <v:shape id="_x0000_i1209" type="#_x0000_t75" style="width:19.2pt;height:30.3pt" o:ole="">
            <v:imagedata r:id="rId125" o:title=""/>
          </v:shape>
          <o:OLEObject Type="Embed" ProgID="Equation.DSMT4" ShapeID="_x0000_i1209" DrawAspect="Content" ObjectID="_1791650903" r:id="rId316"/>
        </w:object>
      </w:r>
    </w:p>
    <w:p w14:paraId="1F85F8D9" w14:textId="77777777" w:rsidR="00C925FF" w:rsidRPr="00E370E7" w:rsidRDefault="00C925FF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</w:p>
    <w:p w14:paraId="71A85D7E" w14:textId="77777777"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14:paraId="22C0F215" w14:textId="77777777" w:rsidTr="00C925FF">
        <w:tc>
          <w:tcPr>
            <w:tcW w:w="2605" w:type="dxa"/>
          </w:tcPr>
          <w:p w14:paraId="6317A19C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14:paraId="1C9FBACF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36CE6892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278E8CEC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14:paraId="5F13D9E2" w14:textId="77777777"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14:paraId="179A8D2B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8120" w:dyaOrig="680" w14:anchorId="1D1EC0D4">
          <v:shape id="_x0000_i1210" type="#_x0000_t75" style="width:405.85pt;height:34.2pt" o:ole="">
            <v:imagedata r:id="rId317" o:title=""/>
          </v:shape>
          <o:OLEObject Type="Embed" ProgID="Equation.DSMT4" ShapeID="_x0000_i1210" DrawAspect="Content" ObjectID="_1791650904" r:id="rId31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1F266AD6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60"/>
          <w:lang w:val="en-US"/>
        </w:rPr>
        <w:object w:dxaOrig="6640" w:dyaOrig="1320" w14:anchorId="3FD8581D">
          <v:shape id="_x0000_i1211" type="#_x0000_t75" style="width:331.9pt;height:65.9pt" o:ole="">
            <v:imagedata r:id="rId319" o:title=""/>
          </v:shape>
          <o:OLEObject Type="Embed" ProgID="Equation.DSMT4" ShapeID="_x0000_i1211" DrawAspect="Content" ObjectID="_1791650905" r:id="rId320"/>
        </w:object>
      </w:r>
    </w:p>
    <w:p w14:paraId="1FDD60C5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69B914DE">
          <v:shape id="_x0000_i1212" type="#_x0000_t75" style="width:23.9pt;height:19.75pt" o:ole="">
            <v:imagedata r:id="rId127" o:title=""/>
          </v:shape>
          <o:OLEObject Type="Embed" ProgID="Equation.DSMT4" ShapeID="_x0000_i1212" DrawAspect="Content" ObjectID="_1791650906" r:id="rId321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800" w:dyaOrig="620" w14:anchorId="7C627BA9">
          <v:shape id="_x0000_i1213" type="#_x0000_t75" style="width:40.6pt;height:31.4pt" o:ole="">
            <v:imagedata r:id="rId129" o:title=""/>
          </v:shape>
          <o:OLEObject Type="Embed" ProgID="Equation.DSMT4" ShapeID="_x0000_i1213" DrawAspect="Content" ObjectID="_1791650907" r:id="rId322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 Khi đó:</w:t>
      </w:r>
    </w:p>
    <w:p w14:paraId="0AD634EB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 w14:anchorId="692EFBA0">
          <v:shape id="_x0000_i1214" type="#_x0000_t75" style="width:100.1pt;height:31.4pt" o:ole="">
            <v:imagedata r:id="rId131" o:title=""/>
          </v:shape>
          <o:OLEObject Type="Embed" ProgID="Equation.DSMT4" ShapeID="_x0000_i1214" DrawAspect="Content" ObjectID="_1791650908" r:id="rId323"/>
        </w:object>
      </w:r>
    </w:p>
    <w:p w14:paraId="56B8DC8F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30"/>
          <w:lang w:val="en-US"/>
        </w:rPr>
        <w:object w:dxaOrig="1460" w:dyaOrig="680" w14:anchorId="4A78256E">
          <v:shape id="_x0000_i1215" type="#_x0000_t75" style="width:72.85pt;height:34.2pt" o:ole="">
            <v:imagedata r:id="rId133" o:title=""/>
          </v:shape>
          <o:OLEObject Type="Embed" ProgID="Equation.DSMT4" ShapeID="_x0000_i1215" DrawAspect="Content" ObjectID="_1791650909" r:id="rId324"/>
        </w:object>
      </w:r>
    </w:p>
    <w:p w14:paraId="0CF234D7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7E40D3E9">
          <v:shape id="_x0000_i1216" type="#_x0000_t75" style="width:56.45pt;height:18.35pt" o:ole="">
            <v:imagedata r:id="rId135" o:title=""/>
          </v:shape>
          <o:OLEObject Type="Embed" ProgID="Equation.DSMT4" ShapeID="_x0000_i1216" DrawAspect="Content" ObjectID="_1791650910" r:id="rId325"/>
        </w:object>
      </w:r>
    </w:p>
    <w:p w14:paraId="42E1DC3F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Dãy số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180E8184">
          <v:shape id="_x0000_i1217" type="#_x0000_t75" style="width:23.9pt;height:19.75pt" o:ole="">
            <v:imagedata r:id="rId137" o:title=""/>
          </v:shape>
          <o:OLEObject Type="Embed" ProgID="Equation.DSMT4" ShapeID="_x0000_i1217" DrawAspect="Content" ObjectID="_1791650911" r:id="rId32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là dãy số tăng</w:t>
      </w:r>
    </w:p>
    <w:p w14:paraId="6DCB22F1" w14:textId="77777777" w:rsidR="00C925FF" w:rsidRPr="00E370E7" w:rsidRDefault="00E370E7" w:rsidP="00C925FF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14:paraId="083DD84F" w14:textId="77777777" w:rsidTr="00C925FF">
        <w:tc>
          <w:tcPr>
            <w:tcW w:w="2605" w:type="dxa"/>
          </w:tcPr>
          <w:p w14:paraId="25087163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14:paraId="4FF2A3ED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2A87A772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312F8CEB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14:paraId="47A0065F" w14:textId="77777777" w:rsidR="00C925FF" w:rsidRPr="00E370E7" w:rsidRDefault="00C925FF" w:rsidP="00C925FF">
      <w:pPr>
        <w:rPr>
          <w:rFonts w:ascii="Times New Roman" w:eastAsia="Calibri" w:hAnsi="Times New Roman" w:cs="Times New Roman"/>
          <w:b/>
          <w:lang w:val="en-US"/>
        </w:rPr>
      </w:pPr>
    </w:p>
    <w:p w14:paraId="612142C7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Nhận xét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 w14:anchorId="7F8B5FC5">
          <v:shape id="_x0000_i1218" type="#_x0000_t75" style="width:100.1pt;height:31.4pt" o:ole="">
            <v:imagedata r:id="rId327" o:title=""/>
          </v:shape>
          <o:OLEObject Type="Embed" ProgID="Equation.DSMT4" ShapeID="_x0000_i1218" DrawAspect="Content" ObjectID="_1791650912" r:id="rId32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40BA515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4160" w:dyaOrig="680" w14:anchorId="20E5F8F6">
          <v:shape id="_x0000_i1219" type="#_x0000_t75" style="width:207.65pt;height:34.2pt" o:ole="">
            <v:imagedata r:id="rId329" o:title=""/>
          </v:shape>
          <o:OLEObject Type="Embed" ProgID="Equation.DSMT4" ShapeID="_x0000_i1219" DrawAspect="Content" ObjectID="_1791650913" r:id="rId33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DC8F9D5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719" w:dyaOrig="380" w14:anchorId="318CBA87">
          <v:shape id="_x0000_i1220" type="#_x0000_t75" style="width:85.9pt;height:19.2pt" o:ole="">
            <v:imagedata r:id="rId331" o:title=""/>
          </v:shape>
          <o:OLEObject Type="Embed" ProgID="Equation.DSMT4" ShapeID="_x0000_i1220" DrawAspect="Content" ObjectID="_1791650914" r:id="rId33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14:paraId="02254D1B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7EDC999E">
          <v:shape id="_x0000_i1221" type="#_x0000_t75" style="width:23.9pt;height:19.75pt" o:ole="">
            <v:imagedata r:id="rId137" o:title=""/>
          </v:shape>
          <o:OLEObject Type="Embed" ProgID="Equation.DSMT4" ShapeID="_x0000_i1221" DrawAspect="Content" ObjectID="_1791650915" r:id="rId33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14:paraId="6C0BA76C" w14:textId="77777777"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6FFE34A9">
          <v:shape id="_x0000_i1222" type="#_x0000_t75" style="width:23.9pt;height:20.55pt" o:ole="">
            <v:imagedata r:id="rId139" o:title=""/>
          </v:shape>
          <o:OLEObject Type="Embed" ProgID="Equation.DSMT4" ShapeID="_x0000_i1222" DrawAspect="Content" ObjectID="_1791650916" r:id="rId334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có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600" w:dyaOrig="360" w14:anchorId="063737C0">
          <v:shape id="_x0000_i1223" type="#_x0000_t75" style="width:30pt;height:18.35pt" o:ole="">
            <v:imagedata r:id="rId141" o:title=""/>
          </v:shape>
          <o:OLEObject Type="Embed" ProgID="Equation.DSMT4" ShapeID="_x0000_i1223" DrawAspect="Content" ObjectID="_1791650917" r:id="rId335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720" w:dyaOrig="279" w14:anchorId="0F627A13">
          <v:shape id="_x0000_i1224" type="#_x0000_t75" style="width:36.4pt;height:14.2pt" o:ole="">
            <v:imagedata r:id="rId143" o:title=""/>
          </v:shape>
          <o:OLEObject Type="Embed" ProgID="Equation.DSMT4" ShapeID="_x0000_i1224" DrawAspect="Content" ObjectID="_1791650918" r:id="rId33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 Khi đó</w:t>
      </w:r>
    </w:p>
    <w:p w14:paraId="1622D74B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940" w:dyaOrig="360" w14:anchorId="4FF1DCA7">
          <v:shape id="_x0000_i1225" type="#_x0000_t75" style="width:47.8pt;height:18.35pt" o:ole="">
            <v:imagedata r:id="rId145" o:title=""/>
          </v:shape>
          <o:OLEObject Type="Embed" ProgID="Equation.DSMT4" ShapeID="_x0000_i1225" DrawAspect="Content" ObjectID="_1791650919" r:id="rId337"/>
        </w:object>
      </w:r>
    </w:p>
    <w:p w14:paraId="51AA28CB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 w14:anchorId="0CAAE3E3">
          <v:shape id="_x0000_i1226" type="#_x0000_t75" style="width:65.9pt;height:18.35pt" o:ole="">
            <v:imagedata r:id="rId147" o:title=""/>
          </v:shape>
          <o:OLEObject Type="Embed" ProgID="Equation.DSMT4" ShapeID="_x0000_i1226" DrawAspect="Content" ObjectID="_1791650920" r:id="rId338"/>
        </w:object>
      </w:r>
    </w:p>
    <w:p w14:paraId="07EBD7B4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Số -849 là số hạng thứ 123 của cấp số cộng</w:t>
      </w:r>
    </w:p>
    <w:p w14:paraId="7DBED3B4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="00C925FF" w:rsidRPr="00E370E7">
        <w:rPr>
          <w:rFonts w:ascii="Times New Roman" w:eastAsia="Calibri" w:hAnsi="Times New Roman" w:cs="Times New Roman"/>
          <w:position w:val="-4"/>
          <w:lang w:val="en-US"/>
        </w:rPr>
        <w:object w:dxaOrig="560" w:dyaOrig="260" w14:anchorId="12F5408D">
          <v:shape id="_x0000_i1227" type="#_x0000_t75" style="width:28.1pt;height:13.05pt" o:ole="">
            <v:imagedata r:id="rId149" o:title=""/>
          </v:shape>
          <o:OLEObject Type="Embed" ProgID="Equation.DSMT4" ShapeID="_x0000_i1227" DrawAspect="Content" ObjectID="_1791650921" r:id="rId339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là số hạng thứ 18 của cấp số cộng</w:t>
      </w:r>
    </w:p>
    <w:p w14:paraId="1CCC8CE4" w14:textId="77777777"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14:paraId="078A591D" w14:textId="77777777" w:rsidTr="00C925FF">
        <w:tc>
          <w:tcPr>
            <w:tcW w:w="2605" w:type="dxa"/>
          </w:tcPr>
          <w:p w14:paraId="6E45BAE7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14:paraId="042012FA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5D84B964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47C9107D" w14:textId="77777777"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14:paraId="61896EDF" w14:textId="77777777"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14:paraId="706F49D5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ông thức số hạng tổng quát của cấp số cộng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380" w:dyaOrig="360" w14:anchorId="65BA26D4">
          <v:shape id="_x0000_i1228" type="#_x0000_t75" style="width:218.8pt;height:18.35pt" o:ole="">
            <v:imagedata r:id="rId340" o:title=""/>
          </v:shape>
          <o:OLEObject Type="Embed" ProgID="Equation.DSMT4" ShapeID="_x0000_i1228" DrawAspect="Content" ObjectID="_1791650922" r:id="rId341"/>
        </w:object>
      </w:r>
    </w:p>
    <w:p w14:paraId="78707500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2140" w:dyaOrig="360" w14:anchorId="31708967">
          <v:shape id="_x0000_i1229" type="#_x0000_t75" style="width:107.6pt;height:18.35pt" o:ole="">
            <v:imagedata r:id="rId342" o:title=""/>
          </v:shape>
          <o:OLEObject Type="Embed" ProgID="Equation.DSMT4" ShapeID="_x0000_i1229" DrawAspect="Content" ObjectID="_1791650923" r:id="rId343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14:paraId="0D456E53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 w14:anchorId="45540DF5">
          <v:shape id="_x0000_i1230" type="#_x0000_t75" style="width:65.9pt;height:18.35pt" o:ole="">
            <v:imagedata r:id="rId344" o:title=""/>
          </v:shape>
          <o:OLEObject Type="Embed" ProgID="Equation.DSMT4" ShapeID="_x0000_i1230" DrawAspect="Content" ObjectID="_1791650924" r:id="rId345"/>
        </w:object>
      </w:r>
    </w:p>
    <w:p w14:paraId="3BA61A3A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2640" w:dyaOrig="279" w14:anchorId="44A84C2A">
          <v:shape id="_x0000_i1231" type="#_x0000_t75" style="width:130.95pt;height:14.2pt" o:ole="">
            <v:imagedata r:id="rId346" o:title=""/>
          </v:shape>
          <o:OLEObject Type="Embed" ProgID="Equation.DSMT4" ShapeID="_x0000_i1231" DrawAspect="Content" ObjectID="_1791650925" r:id="rId347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14:paraId="6E49061F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2520" w:dyaOrig="279" w14:anchorId="077ED123">
          <v:shape id="_x0000_i1232" type="#_x0000_t75" style="width:126.2pt;height:14.2pt" o:ole="">
            <v:imagedata r:id="rId348" o:title=""/>
          </v:shape>
          <o:OLEObject Type="Embed" ProgID="Equation.DSMT4" ShapeID="_x0000_i1232" DrawAspect="Content" ObjectID="_1791650926" r:id="rId349"/>
        </w:object>
      </w:r>
    </w:p>
    <w:p w14:paraId="027CD86A" w14:textId="77777777" w:rsidR="00C925FF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C925FF" w:rsidRPr="00E370E7">
        <w:rPr>
          <w:rFonts w:ascii="Times New Roman" w:eastAsia="Calibri" w:hAnsi="Times New Roman" w:cs="Times New Roman"/>
          <w:lang w:val="en-US"/>
        </w:rPr>
        <w:t>Người ta đo đường kính của 61 cây gỗ được trồng sau 12 năm (đơn vị: centimét), họ thu được bảng tần số ghép nhóm sau: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C925FF" w:rsidRPr="00E370E7" w14:paraId="5A7E81AD" w14:textId="77777777" w:rsidTr="00C925FF">
        <w:tc>
          <w:tcPr>
            <w:tcW w:w="1699" w:type="dxa"/>
            <w:vAlign w:val="center"/>
          </w:tcPr>
          <w:p w14:paraId="0A870572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Đường kính</w:t>
            </w:r>
          </w:p>
        </w:tc>
        <w:tc>
          <w:tcPr>
            <w:tcW w:w="1699" w:type="dxa"/>
            <w:vAlign w:val="center"/>
          </w:tcPr>
          <w:p w14:paraId="78E89CF6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2729D214">
                <v:shape id="_x0000_i1233" type="#_x0000_t75" style="width:38.9pt;height:16.4pt" o:ole="">
                  <v:imagedata r:id="rId151" o:title=""/>
                </v:shape>
                <o:OLEObject Type="Embed" ProgID="Equation.DSMT4" ShapeID="_x0000_i1233" DrawAspect="Content" ObjectID="_1791650927" r:id="rId350"/>
              </w:object>
            </w:r>
          </w:p>
        </w:tc>
        <w:tc>
          <w:tcPr>
            <w:tcW w:w="1699" w:type="dxa"/>
            <w:vAlign w:val="center"/>
          </w:tcPr>
          <w:p w14:paraId="0EDA8332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0A6D231C">
                <v:shape id="_x0000_i1234" type="#_x0000_t75" style="width:38.9pt;height:16.4pt" o:ole="">
                  <v:imagedata r:id="rId153" o:title=""/>
                </v:shape>
                <o:OLEObject Type="Embed" ProgID="Equation.DSMT4" ShapeID="_x0000_i1234" DrawAspect="Content" ObjectID="_1791650928" r:id="rId351"/>
              </w:object>
            </w:r>
          </w:p>
        </w:tc>
        <w:tc>
          <w:tcPr>
            <w:tcW w:w="1699" w:type="dxa"/>
            <w:vAlign w:val="center"/>
          </w:tcPr>
          <w:p w14:paraId="6FE7C6D7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17E8947C">
                <v:shape id="_x0000_i1235" type="#_x0000_t75" style="width:38.9pt;height:16.4pt" o:ole="">
                  <v:imagedata r:id="rId155" o:title=""/>
                </v:shape>
                <o:OLEObject Type="Embed" ProgID="Equation.DSMT4" ShapeID="_x0000_i1235" DrawAspect="Content" ObjectID="_1791650929" r:id="rId352"/>
              </w:object>
            </w:r>
          </w:p>
        </w:tc>
        <w:tc>
          <w:tcPr>
            <w:tcW w:w="1700" w:type="dxa"/>
            <w:vAlign w:val="center"/>
          </w:tcPr>
          <w:p w14:paraId="29C4105B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50950C13">
                <v:shape id="_x0000_i1236" type="#_x0000_t75" style="width:38.9pt;height:16.4pt" o:ole="">
                  <v:imagedata r:id="rId157" o:title=""/>
                </v:shape>
                <o:OLEObject Type="Embed" ProgID="Equation.DSMT4" ShapeID="_x0000_i1236" DrawAspect="Content" ObjectID="_1791650930" r:id="rId353"/>
              </w:object>
            </w:r>
          </w:p>
        </w:tc>
        <w:tc>
          <w:tcPr>
            <w:tcW w:w="1700" w:type="dxa"/>
            <w:vAlign w:val="center"/>
          </w:tcPr>
          <w:p w14:paraId="61B43C69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00FD0322">
                <v:shape id="_x0000_i1237" type="#_x0000_t75" style="width:38.9pt;height:16.4pt" o:ole="">
                  <v:imagedata r:id="rId159" o:title=""/>
                </v:shape>
                <o:OLEObject Type="Embed" ProgID="Equation.DSMT4" ShapeID="_x0000_i1237" DrawAspect="Content" ObjectID="_1791650931" r:id="rId354"/>
              </w:object>
            </w:r>
          </w:p>
        </w:tc>
      </w:tr>
      <w:tr w:rsidR="00C925FF" w:rsidRPr="00E370E7" w14:paraId="2ABE05C1" w14:textId="77777777" w:rsidTr="00C925FF">
        <w:tc>
          <w:tcPr>
            <w:tcW w:w="1699" w:type="dxa"/>
            <w:vAlign w:val="center"/>
          </w:tcPr>
          <w:p w14:paraId="4241BB84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cây</w:t>
            </w:r>
          </w:p>
        </w:tc>
        <w:tc>
          <w:tcPr>
            <w:tcW w:w="1699" w:type="dxa"/>
            <w:vAlign w:val="center"/>
          </w:tcPr>
          <w:p w14:paraId="6EC37F7B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14:paraId="5CFE8B4A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699" w:type="dxa"/>
            <w:vAlign w:val="center"/>
          </w:tcPr>
          <w:p w14:paraId="2C328E98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6</w:t>
            </w:r>
          </w:p>
        </w:tc>
        <w:tc>
          <w:tcPr>
            <w:tcW w:w="1700" w:type="dxa"/>
            <w:vAlign w:val="center"/>
          </w:tcPr>
          <w:p w14:paraId="2A952899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14:paraId="37434515" w14:textId="77777777"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14:paraId="56EF8FC2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 w14:anchorId="056DD4BF">
          <v:shape id="_x0000_i1238" type="#_x0000_t75" style="width:33.1pt;height:13.6pt" o:ole="">
            <v:imagedata r:id="rId161" o:title=""/>
          </v:shape>
          <o:OLEObject Type="Embed" ProgID="Equation.DSMT4" ShapeID="_x0000_i1238" DrawAspect="Content" ObjectID="_1791650932" r:id="rId355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14:paraId="3F6AECBA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080" w:dyaOrig="360" w14:anchorId="61874900">
          <v:shape id="_x0000_i1239" type="#_x0000_t75" style="width:54.2pt;height:19.2pt" o:ole="">
            <v:imagedata r:id="rId163" o:title=""/>
          </v:shape>
          <o:OLEObject Type="Embed" ProgID="Equation.DSMT4" ShapeID="_x0000_i1239" DrawAspect="Content" ObjectID="_1791650933" r:id="rId35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14:paraId="040880F4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1E087162">
          <v:shape id="_x0000_i1240" type="#_x0000_t75" style="width:55.6pt;height:18.35pt" o:ole="">
            <v:imagedata r:id="rId165" o:title=""/>
          </v:shape>
          <o:OLEObject Type="Embed" ProgID="Equation.DSMT4" ShapeID="_x0000_i1240" DrawAspect="Content" ObjectID="_1791650934" r:id="rId357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14:paraId="5547BAE6" w14:textId="77777777"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 w14:anchorId="44F271CD">
          <v:shape id="_x0000_i1241" type="#_x0000_t75" style="width:63.1pt;height:18.35pt" o:ole="">
            <v:imagedata r:id="rId167" o:title=""/>
          </v:shape>
          <o:OLEObject Type="Embed" ProgID="Equation.DSMT4" ShapeID="_x0000_i1241" DrawAspect="Content" ObjectID="_1791650935" r:id="rId358"/>
        </w:object>
      </w:r>
    </w:p>
    <w:p w14:paraId="3BD9F47A" w14:textId="77777777"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14:paraId="77CB3C2D" w14:textId="77777777" w:rsidTr="00C925FF">
        <w:tc>
          <w:tcPr>
            <w:tcW w:w="2605" w:type="dxa"/>
          </w:tcPr>
          <w:p w14:paraId="3384CDE1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14:paraId="08DAF740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534C02CD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14:paraId="2614674A" w14:textId="77777777"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14:paraId="4AD07053" w14:textId="77777777"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lang w:val="en-US"/>
        </w:rPr>
      </w:pPr>
    </w:p>
    <w:p w14:paraId="3972023C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 w14:anchorId="24049DF7">
          <v:shape id="_x0000_i1242" type="#_x0000_t75" style="width:33.1pt;height:13.6pt" o:ole="">
            <v:imagedata r:id="rId161" o:title=""/>
          </v:shape>
          <o:OLEObject Type="Embed" ProgID="Equation.DSMT4" ShapeID="_x0000_i1242" DrawAspect="Content" ObjectID="_1791650936" r:id="rId35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5CC88B8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00" w:dyaOrig="360" w14:anchorId="602CD410">
          <v:shape id="_x0000_i1243" type="#_x0000_t75" style="width:59.75pt;height:19.2pt" o:ole="">
            <v:imagedata r:id="rId360" o:title=""/>
          </v:shape>
          <o:OLEObject Type="Embed" ProgID="Equation.DSMT4" ShapeID="_x0000_i1243" DrawAspect="Content" ObjectID="_1791650937" r:id="rId36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14:paraId="72A5DB46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 w14:anchorId="32D040A8">
          <v:shape id="_x0000_i1244" type="#_x0000_t75" style="width:63.1pt;height:19.2pt" o:ole="">
            <v:imagedata r:id="rId362" o:title=""/>
          </v:shape>
          <o:OLEObject Type="Embed" ProgID="Equation.DSMT4" ShapeID="_x0000_i1244" DrawAspect="Content" ObjectID="_1791650938" r:id="rId36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FDA03DD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099" w:dyaOrig="360" w14:anchorId="7A4D3482">
          <v:shape id="_x0000_i1245" type="#_x0000_t75" style="width:204.3pt;height:19.2pt" o:ole="">
            <v:imagedata r:id="rId364" o:title=""/>
          </v:shape>
          <o:OLEObject Type="Embed" ProgID="Equation.DSMT4" ShapeID="_x0000_i1245" DrawAspect="Content" ObjectID="_1791650939" r:id="rId36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9D323CE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ứ phân vị thứ hai chính là trung vị của mẫu số liệu ghép nhóm là:</w:t>
      </w:r>
    </w:p>
    <w:p w14:paraId="44116C9A" w14:textId="77777777" w:rsidR="00C925FF" w:rsidRPr="00E370E7" w:rsidRDefault="00C925FF" w:rsidP="00C925FF">
      <w:pPr>
        <w:rPr>
          <w:rFonts w:ascii="Times New Roman" w:eastAsia="Calibri" w:hAnsi="Times New Roman" w:cs="Times New Roman"/>
          <w:position w:val="-24"/>
          <w:lang w:val="en-US"/>
        </w:rPr>
      </w:pP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5260" w:dyaOrig="900" w14:anchorId="7EE46A5D">
          <v:shape id="_x0000_i1246" type="#_x0000_t75" style="width:262.15pt;height:45.05pt" o:ole="">
            <v:imagedata r:id="rId366" o:title=""/>
          </v:shape>
          <o:OLEObject Type="Embed" ProgID="Equation.DSMT4" ShapeID="_x0000_i1246" DrawAspect="Content" ObjectID="_1791650940" r:id="rId367"/>
        </w:object>
      </w:r>
    </w:p>
    <w:p w14:paraId="6B8036D2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19" w:dyaOrig="360" w14:anchorId="1BD17DD4">
          <v:shape id="_x0000_i1247" type="#_x0000_t75" style="width:60.3pt;height:19.2pt" o:ole="">
            <v:imagedata r:id="rId368" o:title=""/>
          </v:shape>
          <o:OLEObject Type="Embed" ProgID="Equation.DSMT4" ShapeID="_x0000_i1247" DrawAspect="Content" ObjectID="_1791650941" r:id="rId36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800" w:dyaOrig="620" w14:anchorId="4ED4F439">
          <v:shape id="_x0000_i1248" type="#_x0000_t75" style="width:91.2pt;height:30.3pt" o:ole="">
            <v:imagedata r:id="rId370" o:title=""/>
          </v:shape>
          <o:OLEObject Type="Embed" ProgID="Equation.DSMT4" ShapeID="_x0000_i1248" DrawAspect="Content" ObjectID="_1791650942" r:id="rId37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0C3FF31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3000" w:dyaOrig="360" w14:anchorId="5AAA101D">
          <v:shape id="_x0000_i1249" type="#_x0000_t75" style="width:150.1pt;height:19.2pt" o:ole="">
            <v:imagedata r:id="rId372" o:title=""/>
          </v:shape>
          <o:OLEObject Type="Embed" ProgID="Equation.DSMT4" ShapeID="_x0000_i1249" DrawAspect="Content" ObjectID="_1791650943" r:id="rId37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14:paraId="6A21B9AA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tứ phân vị thứ nhất của mẫu số liệu là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400" w:dyaOrig="900" w14:anchorId="49390778">
          <v:shape id="_x0000_i1250" type="#_x0000_t75" style="width:220.15pt;height:45.05pt" o:ole="">
            <v:imagedata r:id="rId374" o:title=""/>
          </v:shape>
          <o:OLEObject Type="Embed" ProgID="Equation.DSMT4" ShapeID="_x0000_i1250" DrawAspect="Content" ObjectID="_1791650944" r:id="rId37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ADC97CF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359" w:dyaOrig="360" w14:anchorId="2BE065C1">
          <v:shape id="_x0000_i1251" type="#_x0000_t75" style="width:67.25pt;height:19.2pt" o:ole="">
            <v:imagedata r:id="rId376" o:title=""/>
          </v:shape>
          <o:OLEObject Type="Embed" ProgID="Equation.DSMT4" ShapeID="_x0000_i1251" DrawAspect="Content" ObjectID="_1791650945" r:id="rId37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820" w:dyaOrig="620" w14:anchorId="5AAC6AD0">
          <v:shape id="_x0000_i1252" type="#_x0000_t75" style="width:91.2pt;height:30.3pt" o:ole="">
            <v:imagedata r:id="rId378" o:title=""/>
          </v:shape>
          <o:OLEObject Type="Embed" ProgID="Equation.DSMT4" ShapeID="_x0000_i1252" DrawAspect="Content" ObjectID="_1791650946" r:id="rId37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6BB8AD00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 xml:space="preserve">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400" w:dyaOrig="380" w14:anchorId="238A9544">
          <v:shape id="_x0000_i1253" type="#_x0000_t75" style="width:220.15pt;height:19.2pt" o:ole="">
            <v:imagedata r:id="rId380" o:title=""/>
          </v:shape>
          <o:OLEObject Type="Embed" ProgID="Equation.DSMT4" ShapeID="_x0000_i1253" DrawAspect="Content" ObjectID="_1791650947" r:id="rId38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14:paraId="26D1B9CF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tứ phân vị thứ ba của mẫu số liệu là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780" w:dyaOrig="900" w14:anchorId="168D142B">
          <v:shape id="_x0000_i1254" type="#_x0000_t75" style="width:239.05pt;height:45.05pt" o:ole="">
            <v:imagedata r:id="rId382" o:title=""/>
          </v:shape>
          <o:OLEObject Type="Embed" ProgID="Equation.DSMT4" ShapeID="_x0000_i1254" DrawAspect="Content" ObjectID="_1791650948" r:id="rId38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6D207C0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Vậy các tứ phân vị của mẫu số liệu ghép nhóm là:</w:t>
      </w:r>
    </w:p>
    <w:p w14:paraId="52802A83" w14:textId="77777777"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3500" w:dyaOrig="360" w14:anchorId="3D4B6D85">
          <v:shape id="_x0000_i1255" type="#_x0000_t75" style="width:175.4pt;height:19.2pt" o:ole="">
            <v:imagedata r:id="rId384" o:title=""/>
          </v:shape>
          <o:OLEObject Type="Embed" ProgID="Equation.DSMT4" ShapeID="_x0000_i1255" DrawAspect="Content" ObjectID="_1791650949" r:id="rId385"/>
        </w:object>
      </w:r>
    </w:p>
    <w:p w14:paraId="19EBD4A9" w14:textId="77777777" w:rsidR="00C925FF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</w:p>
    <w:p w14:paraId="074A0E8C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>PHẦN III. Câu trắc nghiệm trả lời ngắn.</w:t>
      </w:r>
      <w:r w:rsidRPr="00E370E7">
        <w:rPr>
          <w:rFonts w:ascii="Times New Roman" w:hAnsi="Times New Roman" w:cs="Times New Roman"/>
        </w:rPr>
        <w:t xml:space="preserve"> Thí sinh trả lời từ câu 1 đến câu 6.</w:t>
      </w:r>
    </w:p>
    <w:p w14:paraId="3F1CB859" w14:textId="77777777"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1740" w:dyaOrig="340" w14:anchorId="11B54E20">
          <v:shape id="_x0000_i1256" type="#_x0000_t75" style="width:87pt;height:18.35pt" o:ole="">
            <v:imagedata r:id="rId169" o:title=""/>
          </v:shape>
          <o:OLEObject Type="Embed" ProgID="Equation.DSMT4" ShapeID="_x0000_i1256" DrawAspect="Content" ObjectID="_1791650950" r:id="rId386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. Tính giá trị của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 w14:anchorId="7382EE0D">
          <v:shape id="_x0000_i1257" type="#_x0000_t75" style="width:71.15pt;height:16.4pt" o:ole="">
            <v:imagedata r:id="rId171" o:title=""/>
          </v:shape>
          <o:OLEObject Type="Embed" ProgID="Equation.DSMT4" ShapeID="_x0000_i1257" DrawAspect="Content" ObjectID="_1791650951" r:id="rId387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14:paraId="4BD8FD9B" w14:textId="77777777"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40" w:dyaOrig="620" w14:anchorId="00F34D0E">
          <v:shape id="_x0000_i1258" type="#_x0000_t75" style="width:12.25pt;height:31.4pt" o:ole="">
            <v:imagedata r:id="rId388" o:title=""/>
          </v:shape>
          <o:OLEObject Type="Embed" ProgID="Equation.DSMT4" ShapeID="_x0000_i1258" DrawAspect="Content" ObjectID="_1791650952" r:id="rId389"/>
        </w:object>
      </w:r>
    </w:p>
    <w:p w14:paraId="5E8603E4" w14:textId="77777777"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565020D6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a có:</w:t>
      </w:r>
    </w:p>
    <w:p w14:paraId="5B0897DE" w14:textId="77777777" w:rsidR="00950540" w:rsidRPr="00E370E7" w:rsidRDefault="00950540" w:rsidP="00950540">
      <w:pPr>
        <w:rPr>
          <w:rFonts w:ascii="Times New Roman" w:eastAsia="Calibri" w:hAnsi="Times New Roman" w:cs="Times New Roman"/>
          <w:position w:val="-46"/>
          <w:lang w:val="en-US"/>
        </w:rPr>
      </w:pPr>
      <w:r w:rsidRPr="00E370E7">
        <w:rPr>
          <w:rFonts w:ascii="Times New Roman" w:eastAsia="Calibri" w:hAnsi="Times New Roman" w:cs="Times New Roman"/>
          <w:position w:val="-46"/>
          <w:lang w:val="en-US"/>
        </w:rPr>
        <w:object w:dxaOrig="6900" w:dyaOrig="1040" w14:anchorId="10DFCDF5">
          <v:shape id="_x0000_i1259" type="#_x0000_t75" style="width:345pt;height:52.25pt" o:ole="">
            <v:imagedata r:id="rId390" o:title=""/>
          </v:shape>
          <o:OLEObject Type="Embed" ProgID="Equation.DSMT4" ShapeID="_x0000_i1259" DrawAspect="Content" ObjectID="_1791650953" r:id="rId391"/>
        </w:object>
      </w:r>
    </w:p>
    <w:p w14:paraId="73B70F97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Khi đó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6360" w:dyaOrig="740" w14:anchorId="74ECE880">
          <v:shape id="_x0000_i1260" type="#_x0000_t75" style="width:318pt;height:36.95pt" o:ole="">
            <v:imagedata r:id="rId392" o:title=""/>
          </v:shape>
          <o:OLEObject Type="Embed" ProgID="Equation.DSMT4" ShapeID="_x0000_i1260" DrawAspect="Content" ObjectID="_1791650954" r:id="rId39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0DDFBEE" w14:textId="77777777"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bCs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Cho </w:t>
      </w:r>
      <w:r w:rsidR="00950540" w:rsidRPr="00E370E7">
        <w:rPr>
          <w:rFonts w:ascii="Times New Roman" w:eastAsia="Calibri" w:hAnsi="Times New Roman" w:cs="Times New Roman"/>
          <w:position w:val="-24"/>
          <w:lang w:val="en-US"/>
        </w:rPr>
        <w:object w:dxaOrig="940" w:dyaOrig="620" w14:anchorId="3FA05A31">
          <v:shape id="_x0000_i1261" type="#_x0000_t75" style="width:46.4pt;height:30.3pt" o:ole="">
            <v:imagedata r:id="rId173" o:title=""/>
          </v:shape>
          <o:OLEObject Type="Embed" ProgID="Equation.DSMT4" ShapeID="_x0000_i1261" DrawAspect="Content" ObjectID="_1791650955" r:id="rId394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="00950540" w:rsidRPr="00E370E7">
        <w:rPr>
          <w:rFonts w:ascii="Times New Roman" w:eastAsia="Calibri" w:hAnsi="Times New Roman" w:cs="Times New Roman"/>
          <w:position w:val="-16"/>
          <w:lang w:val="en-US"/>
        </w:rPr>
        <w:object w:dxaOrig="1620" w:dyaOrig="440" w14:anchorId="05B0EA63">
          <v:shape id="_x0000_i1262" type="#_x0000_t75" style="width:80.9pt;height:21.95pt" o:ole="">
            <v:imagedata r:id="rId175" o:title=""/>
          </v:shape>
          <o:OLEObject Type="Embed" ProgID="Equation.DSMT4" ShapeID="_x0000_i1262" DrawAspect="Content" ObjectID="_1791650956" r:id="rId395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. Tính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20" w14:anchorId="6F1C909C">
          <v:shape id="_x0000_i1263" type="#_x0000_t75" style="width:28.9pt;height:11.7pt" o:ole="">
            <v:imagedata r:id="rId177" o:title=""/>
          </v:shape>
          <o:OLEObject Type="Embed" ProgID="Equation.DSMT4" ShapeID="_x0000_i1263" DrawAspect="Content" ObjectID="_1791650957" r:id="rId396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14:paraId="6F16BED6" w14:textId="77777777" w:rsidR="00950540" w:rsidRPr="00E370E7" w:rsidRDefault="00950540" w:rsidP="00950540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E370E7">
        <w:rPr>
          <w:rFonts w:ascii="Times New Roman" w:eastAsia="Calibri" w:hAnsi="Times New Roman" w:cs="Times New Roman"/>
          <w:lang w:val="en-US"/>
        </w:rPr>
        <w:t xml:space="preserve">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00" w:dyaOrig="620" w14:anchorId="35E496CD">
          <v:shape id="_x0000_i1264" type="#_x0000_t75" style="width:19.75pt;height:31.4pt" o:ole="">
            <v:imagedata r:id="rId397" o:title=""/>
          </v:shape>
          <o:OLEObject Type="Embed" ProgID="Equation.DSMT4" ShapeID="_x0000_i1264" DrawAspect="Content" ObjectID="_1791650958" r:id="rId398"/>
        </w:object>
      </w:r>
    </w:p>
    <w:p w14:paraId="56A40EBA" w14:textId="77777777"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6ED5E07E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6800" w:dyaOrig="740" w14:anchorId="1D7A0021">
          <v:shape id="_x0000_i1265" type="#_x0000_t75" style="width:340.25pt;height:36.95pt" o:ole="">
            <v:imagedata r:id="rId399" o:title=""/>
          </v:shape>
          <o:OLEObject Type="Embed" ProgID="Equation.DSMT4" ShapeID="_x0000_i1265" DrawAspect="Content" ObjectID="_1791650959" r:id="rId40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 w14:anchorId="6C63BAAB">
          <v:shape id="_x0000_i1266" type="#_x0000_t75" style="width:71.15pt;height:15.55pt" o:ole="">
            <v:imagedata r:id="rId401" o:title=""/>
          </v:shape>
          <o:OLEObject Type="Embed" ProgID="Equation.DSMT4" ShapeID="_x0000_i1266" DrawAspect="Content" ObjectID="_1791650960" r:id="rId40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nên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940" w:dyaOrig="279" w14:anchorId="48FD134E">
          <v:shape id="_x0000_i1267" type="#_x0000_t75" style="width:46.4pt;height:14.2pt" o:ole="">
            <v:imagedata r:id="rId403" o:title=""/>
          </v:shape>
          <o:OLEObject Type="Embed" ProgID="Equation.DSMT4" ShapeID="_x0000_i1267" DrawAspect="Content" ObjectID="_1791650961" r:id="rId4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Vậy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140" w:dyaOrig="620" w14:anchorId="2FDA6171">
          <v:shape id="_x0000_i1268" type="#_x0000_t75" style="width:57pt;height:30.3pt" o:ole="">
            <v:imagedata r:id="rId405" o:title=""/>
          </v:shape>
          <o:OLEObject Type="Embed" ProgID="Equation.DSMT4" ShapeID="_x0000_i1268" DrawAspect="Content" ObjectID="_1791650962" r:id="rId40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1E122355" w14:textId="77777777"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2820" w:dyaOrig="279" w14:anchorId="67D8F82D">
          <v:shape id="_x0000_i1269" type="#_x0000_t75" style="width:141.2pt;height:14.2pt" o:ole="">
            <v:imagedata r:id="rId179" o:title=""/>
          </v:shape>
          <o:OLEObject Type="Embed" ProgID="Equation.DSMT4" ShapeID="_x0000_i1269" DrawAspect="Content" ObjectID="_1791650963" r:id="rId407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14:paraId="38E23A89" w14:textId="77777777"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420" w:dyaOrig="279" w14:anchorId="09B5C52C">
          <v:shape id="_x0000_i1270" type="#_x0000_t75" style="width:21.15pt;height:14.2pt" o:ole="">
            <v:imagedata r:id="rId408" o:title=""/>
          </v:shape>
          <o:OLEObject Type="Embed" ProgID="Equation.DSMT4" ShapeID="_x0000_i1270" DrawAspect="Content" ObjectID="_1791650964" r:id="rId409"/>
        </w:object>
      </w:r>
    </w:p>
    <w:p w14:paraId="59EC7E9F" w14:textId="77777777"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60C28655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ế trái phương trình là một cấp số cộng có số hạng đầu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80" w:dyaOrig="360" w14:anchorId="1D59CEE7">
          <v:shape id="_x0000_i1271" type="#_x0000_t75" style="width:28.9pt;height:18.35pt" o:ole="">
            <v:imagedata r:id="rId410" o:title=""/>
          </v:shape>
          <o:OLEObject Type="Embed" ProgID="Equation.DSMT4" ShapeID="_x0000_i1271" DrawAspect="Content" ObjectID="_1791650965" r:id="rId41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công sai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79" w14:anchorId="196323F3">
          <v:shape id="_x0000_i1272" type="#_x0000_t75" style="width:28.9pt;height:14.2pt" o:ole="">
            <v:imagedata r:id="rId412" o:title=""/>
          </v:shape>
          <o:OLEObject Type="Embed" ProgID="Equation.DSMT4" ShapeID="_x0000_i1272" DrawAspect="Content" ObjectID="_1791650966" r:id="rId41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số hạng cuố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660" w:dyaOrig="360" w14:anchorId="0B66E551">
          <v:shape id="_x0000_i1273" type="#_x0000_t75" style="width:33.1pt;height:18.35pt" o:ole="">
            <v:imagedata r:id="rId414" o:title=""/>
          </v:shape>
          <o:OLEObject Type="Embed" ProgID="Equation.DSMT4" ShapeID="_x0000_i1273" DrawAspect="Content" ObjectID="_1791650967" r:id="rId41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ổng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00" w:dyaOrig="220" w14:anchorId="05780535">
          <v:shape id="_x0000_i1274" type="#_x0000_t75" style="width:10.3pt;height:10.3pt" o:ole="">
            <v:imagedata r:id="rId416" o:title=""/>
          </v:shape>
          <o:OLEObject Type="Embed" ProgID="Equation.DSMT4" ShapeID="_x0000_i1274" DrawAspect="Content" ObjectID="_1791650968" r:id="rId41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số hạng của cấp số cộng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20" w:dyaOrig="360" w14:anchorId="686C7F3E">
          <v:shape id="_x0000_i1275" type="#_x0000_t75" style="width:50.05pt;height:18.35pt" o:ole="">
            <v:imagedata r:id="rId418" o:title=""/>
          </v:shape>
          <o:OLEObject Type="Embed" ProgID="Equation.DSMT4" ShapeID="_x0000_i1275" DrawAspect="Content" ObjectID="_1791650969" r:id="rId41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1A84C4A" w14:textId="77777777" w:rsidR="00950540" w:rsidRPr="00E370E7" w:rsidRDefault="00950540" w:rsidP="00950540">
      <w:pPr>
        <w:rPr>
          <w:rFonts w:ascii="Times New Roman" w:eastAsia="Calibri" w:hAnsi="Times New Roman" w:cs="Times New Roman"/>
          <w:position w:val="-116"/>
          <w:lang w:val="en-US"/>
        </w:rPr>
      </w:pPr>
      <w:r w:rsidRPr="00E370E7">
        <w:rPr>
          <w:rFonts w:ascii="Times New Roman" w:eastAsia="Calibri" w:hAnsi="Times New Roman" w:cs="Times New Roman"/>
          <w:position w:val="-114"/>
          <w:lang w:val="en-US"/>
        </w:rPr>
        <w:object w:dxaOrig="4980" w:dyaOrig="2120" w14:anchorId="255A682F">
          <v:shape id="_x0000_i1276" type="#_x0000_t75" style="width:249.35pt;height:106.2pt" o:ole="">
            <v:imagedata r:id="rId420" o:title=""/>
          </v:shape>
          <o:OLEObject Type="Embed" ProgID="Equation.DSMT4" ShapeID="_x0000_i1276" DrawAspect="Content" ObjectID="_1791650970" r:id="rId421"/>
        </w:object>
      </w:r>
    </w:p>
    <w:p w14:paraId="50836B74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2320" w:dyaOrig="360" w14:anchorId="185B93D1">
          <v:shape id="_x0000_i1277" type="#_x0000_t75" style="width:115.9pt;height:18.35pt" o:ole="">
            <v:imagedata r:id="rId422" o:title=""/>
          </v:shape>
          <o:OLEObject Type="Embed" ProgID="Equation.DSMT4" ShapeID="_x0000_i1277" DrawAspect="Content" ObjectID="_1791650971" r:id="rId42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5CBE204C" w14:textId="77777777"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950540" w:rsidRPr="00E370E7">
        <w:rPr>
          <w:rFonts w:ascii="Times New Roman" w:eastAsia="Calibri" w:hAnsi="Times New Roman" w:cs="Times New Roman"/>
          <w:lang w:val="en-US"/>
        </w:rPr>
        <w:t>Tính tổng tất cả các số hạng của một cấp số nhân, biết số hạng đầu bằng 18, số hạng thứ hai bằng 54 và số hạng cuối bằng 39366 .</w:t>
      </w:r>
    </w:p>
    <w:p w14:paraId="04E9F7AD" w14:textId="77777777"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lastRenderedPageBreak/>
        <w:t>Trả lời</w:t>
      </w:r>
      <w:r w:rsidRPr="00E370E7">
        <w:rPr>
          <w:rFonts w:ascii="Times New Roman" w:eastAsia="Calibri" w:hAnsi="Times New Roman" w:cs="Times New Roman"/>
          <w:lang w:val="en-US"/>
        </w:rPr>
        <w:t xml:space="preserve">: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 w14:anchorId="0C426A02">
          <v:shape id="_x0000_i1278" type="#_x0000_t75" style="width:33.1pt;height:14.2pt" o:ole="">
            <v:imagedata r:id="rId424" o:title=""/>
          </v:shape>
          <o:OLEObject Type="Embed" ProgID="Equation.DSMT4" ShapeID="_x0000_i1278" DrawAspect="Content" ObjectID="_1791650972" r:id="rId425"/>
        </w:object>
      </w:r>
    </w:p>
    <w:p w14:paraId="1ECF6930" w14:textId="77777777" w:rsidR="00950540" w:rsidRPr="00E370E7" w:rsidRDefault="00E370E7" w:rsidP="00950540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160318E7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6AE9813A">
          <v:shape id="_x0000_i1279" type="#_x0000_t75" style="width:23.9pt;height:20.55pt" o:ole="">
            <v:imagedata r:id="rId426" o:title=""/>
          </v:shape>
          <o:OLEObject Type="Embed" ProgID="Equation.DSMT4" ShapeID="_x0000_i1279" DrawAspect="Content" ObjectID="_1791650973" r:id="rId42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cấp số nhân cần tìm,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200" w:dyaOrig="260" w14:anchorId="1B0F783F">
          <v:shape id="_x0000_i1280" type="#_x0000_t75" style="width:10.3pt;height:13.05pt" o:ole="">
            <v:imagedata r:id="rId428" o:title=""/>
          </v:shape>
          <o:OLEObject Type="Embed" ProgID="Equation.DSMT4" ShapeID="_x0000_i1280" DrawAspect="Content" ObjectID="_1791650974" r:id="rId42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công bội của cấp số nhân đó.</w:t>
      </w:r>
    </w:p>
    <w:p w14:paraId="0FDF0DD1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3300" w:dyaOrig="680" w14:anchorId="3B84CB33">
          <v:shape id="_x0000_i1281" type="#_x0000_t75" style="width:164.55pt;height:34.2pt" o:ole="">
            <v:imagedata r:id="rId430" o:title=""/>
          </v:shape>
          <o:OLEObject Type="Embed" ProgID="Equation.DSMT4" ShapeID="_x0000_i1281" DrawAspect="Content" ObjectID="_1791650975" r:id="rId43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7B21D1BB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số hạng cuố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707433D9">
          <v:shape id="_x0000_i1282" type="#_x0000_t75" style="width:56.45pt;height:18.35pt" o:ole="">
            <v:imagedata r:id="rId432" o:title=""/>
          </v:shape>
          <o:OLEObject Type="Embed" ProgID="Equation.DSMT4" ShapeID="_x0000_i1282" DrawAspect="Content" ObjectID="_1791650976" r:id="rId433"/>
        </w:object>
      </w:r>
    </w:p>
    <w:p w14:paraId="5B77E5B9" w14:textId="77777777" w:rsidR="00950540" w:rsidRPr="00E370E7" w:rsidRDefault="00950540" w:rsidP="00950540">
      <w:pPr>
        <w:rPr>
          <w:rFonts w:ascii="Times New Roman" w:eastAsia="Calibri" w:hAnsi="Times New Roman" w:cs="Times New Roman"/>
          <w:position w:val="-12"/>
          <w:lang w:val="en-US"/>
        </w:rPr>
      </w:pP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700" w:dyaOrig="380" w14:anchorId="34F6013F">
          <v:shape id="_x0000_i1283" type="#_x0000_t75" style="width:283.85pt;height:19.2pt" o:ole="">
            <v:imagedata r:id="rId434" o:title=""/>
          </v:shape>
          <o:OLEObject Type="Embed" ProgID="Equation.DSMT4" ShapeID="_x0000_i1283" DrawAspect="Content" ObjectID="_1791650977" r:id="rId435"/>
        </w:object>
      </w:r>
    </w:p>
    <w:p w14:paraId="21B4CE8A" w14:textId="77777777"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tổng tám số hạng của cấp số nhân là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3400" w:dyaOrig="780" w14:anchorId="5C9A99A3">
          <v:shape id="_x0000_i1284" type="#_x0000_t75" style="width:169.6pt;height:38.9pt" o:ole="">
            <v:imagedata r:id="rId436" o:title=""/>
          </v:shape>
          <o:OLEObject Type="Embed" ProgID="Equation.DSMT4" ShapeID="_x0000_i1284" DrawAspect="Content" ObjectID="_1791650978" r:id="rId43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30643FED" w14:textId="77777777" w:rsidR="00D505AD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D505AD" w:rsidRPr="00E370E7">
        <w:rPr>
          <w:rFonts w:ascii="Times New Roman" w:eastAsia="Calibri" w:hAnsi="Times New Roman" w:cs="Times New Roman"/>
          <w:lang w:val="en-US"/>
        </w:rPr>
        <w:t>Một học viện bóng đá điều tra về lứa tuổi của 100 học viên trẻ đăng kí đầu tiên để tham gia khóa học mới và thu được bảng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505AD" w:rsidRPr="00E370E7" w14:paraId="151DDBAC" w14:textId="77777777" w:rsidTr="00D505AD">
        <w:tc>
          <w:tcPr>
            <w:tcW w:w="1699" w:type="dxa"/>
            <w:vAlign w:val="center"/>
          </w:tcPr>
          <w:p w14:paraId="10F53EFE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14:paraId="2B7E4C39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 w14:anchorId="3204F48E">
                <v:shape id="_x0000_i1285" type="#_x0000_t75" style="width:26.7pt;height:16.4pt" o:ole="">
                  <v:imagedata r:id="rId181" o:title=""/>
                </v:shape>
                <o:OLEObject Type="Embed" ProgID="Equation.DSMT4" ShapeID="_x0000_i1285" DrawAspect="Content" ObjectID="_1791650979" r:id="rId438"/>
              </w:object>
            </w:r>
          </w:p>
        </w:tc>
        <w:tc>
          <w:tcPr>
            <w:tcW w:w="1699" w:type="dxa"/>
            <w:vAlign w:val="center"/>
          </w:tcPr>
          <w:p w14:paraId="273EF828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00" w:dyaOrig="320" w14:anchorId="0326CC79">
                <v:shape id="_x0000_i1286" type="#_x0000_t75" style="width:35.6pt;height:16.4pt" o:ole="">
                  <v:imagedata r:id="rId183" o:title=""/>
                </v:shape>
                <o:OLEObject Type="Embed" ProgID="Equation.DSMT4" ShapeID="_x0000_i1286" DrawAspect="Content" ObjectID="_1791650980" r:id="rId439"/>
              </w:object>
            </w:r>
          </w:p>
        </w:tc>
        <w:tc>
          <w:tcPr>
            <w:tcW w:w="1699" w:type="dxa"/>
            <w:vAlign w:val="center"/>
          </w:tcPr>
          <w:p w14:paraId="35C2DB04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 w14:anchorId="027EEC1E">
                <v:shape id="_x0000_i1287" type="#_x0000_t75" style="width:36.15pt;height:16.4pt" o:ole="">
                  <v:imagedata r:id="rId185" o:title=""/>
                </v:shape>
                <o:OLEObject Type="Embed" ProgID="Equation.DSMT4" ShapeID="_x0000_i1287" DrawAspect="Content" ObjectID="_1791650981" r:id="rId440"/>
              </w:object>
            </w:r>
          </w:p>
        </w:tc>
        <w:tc>
          <w:tcPr>
            <w:tcW w:w="1700" w:type="dxa"/>
            <w:vAlign w:val="center"/>
          </w:tcPr>
          <w:p w14:paraId="0F59030B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 w14:anchorId="5A34EA2E">
                <v:shape id="_x0000_i1288" type="#_x0000_t75" style="width:36.15pt;height:16.4pt" o:ole="">
                  <v:imagedata r:id="rId187" o:title=""/>
                </v:shape>
                <o:OLEObject Type="Embed" ProgID="Equation.DSMT4" ShapeID="_x0000_i1288" DrawAspect="Content" ObjectID="_1791650982" r:id="rId441"/>
              </w:object>
            </w:r>
          </w:p>
        </w:tc>
        <w:tc>
          <w:tcPr>
            <w:tcW w:w="1700" w:type="dxa"/>
            <w:vAlign w:val="center"/>
          </w:tcPr>
          <w:p w14:paraId="64D6879F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40" w:dyaOrig="320" w14:anchorId="3B08C8CA">
                <v:shape id="_x0000_i1289" type="#_x0000_t75" style="width:36.95pt;height:16.4pt" o:ole="">
                  <v:imagedata r:id="rId189" o:title=""/>
                </v:shape>
                <o:OLEObject Type="Embed" ProgID="Equation.DSMT4" ShapeID="_x0000_i1289" DrawAspect="Content" ObjectID="_1791650983" r:id="rId442"/>
              </w:object>
            </w:r>
          </w:p>
        </w:tc>
      </w:tr>
      <w:tr w:rsidR="00D505AD" w:rsidRPr="00E370E7" w14:paraId="70FFF80C" w14:textId="77777777" w:rsidTr="00D505AD">
        <w:tc>
          <w:tcPr>
            <w:tcW w:w="1699" w:type="dxa"/>
            <w:vAlign w:val="center"/>
          </w:tcPr>
          <w:p w14:paraId="35810118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14:paraId="3113C49F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14:paraId="5E6AC580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14:paraId="4127B31D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14:paraId="2B0F43CA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14:paraId="03A87793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14:paraId="26DBE6A9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ìm trung vị của mẫu số liệu ghép nhóm trên. </w:t>
      </w:r>
    </w:p>
    <w:p w14:paraId="5D2CB670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800" w:dyaOrig="320" w14:anchorId="5B0BB6A9">
          <v:shape id="_x0000_i1290" type="#_x0000_t75" style="width:40.3pt;height:16.4pt" o:ole="">
            <v:imagedata r:id="rId443" o:title=""/>
          </v:shape>
          <o:OLEObject Type="Embed" ProgID="Equation.DSMT4" ShapeID="_x0000_i1290" DrawAspect="Content" ObjectID="_1791650984" r:id="rId444"/>
        </w:object>
      </w:r>
    </w:p>
    <w:p w14:paraId="175FC6C0" w14:textId="77777777" w:rsidR="00D505AD" w:rsidRPr="00E370E7" w:rsidRDefault="00E370E7" w:rsidP="00D505AD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505861FB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Vì độ tuổi được điều tra là số nguyên nên ta hiệu chỉnh bảng số liệu trên về bảng tần số ghép nhóm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505AD" w:rsidRPr="00E370E7" w14:paraId="19C2428D" w14:textId="77777777" w:rsidTr="00D505AD">
        <w:tc>
          <w:tcPr>
            <w:tcW w:w="1699" w:type="dxa"/>
            <w:vAlign w:val="center"/>
          </w:tcPr>
          <w:p w14:paraId="69B3B6CB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14:paraId="2E787711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 w14:anchorId="6B6B63F5">
                <v:shape id="_x0000_i1291" type="#_x0000_t75" style="width:46.4pt;height:16.4pt" o:ole="">
                  <v:imagedata r:id="rId445" o:title=""/>
                </v:shape>
                <o:OLEObject Type="Embed" ProgID="Equation.DSMT4" ShapeID="_x0000_i1291" DrawAspect="Content" ObjectID="_1791650985" r:id="rId446"/>
              </w:object>
            </w:r>
          </w:p>
        </w:tc>
        <w:tc>
          <w:tcPr>
            <w:tcW w:w="1699" w:type="dxa"/>
            <w:vAlign w:val="center"/>
          </w:tcPr>
          <w:p w14:paraId="5E7CA18A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99" w:dyaOrig="320" w14:anchorId="11E6A3CB">
                <v:shape id="_x0000_i1292" type="#_x0000_t75" style="width:50.05pt;height:16.4pt" o:ole="">
                  <v:imagedata r:id="rId447" o:title=""/>
                </v:shape>
                <o:OLEObject Type="Embed" ProgID="Equation.DSMT4" ShapeID="_x0000_i1292" DrawAspect="Content" ObjectID="_1791650986" r:id="rId448"/>
              </w:object>
            </w:r>
          </w:p>
        </w:tc>
        <w:tc>
          <w:tcPr>
            <w:tcW w:w="1699" w:type="dxa"/>
            <w:vAlign w:val="center"/>
          </w:tcPr>
          <w:p w14:paraId="6E4E0738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00" w:dyaOrig="320" w14:anchorId="58266AE7">
                <v:shape id="_x0000_i1293" type="#_x0000_t75" style="width:55.05pt;height:16.4pt" o:ole="">
                  <v:imagedata r:id="rId449" o:title=""/>
                </v:shape>
                <o:OLEObject Type="Embed" ProgID="Equation.DSMT4" ShapeID="_x0000_i1293" DrawAspect="Content" ObjectID="_1791650987" r:id="rId450"/>
              </w:object>
            </w:r>
          </w:p>
        </w:tc>
        <w:tc>
          <w:tcPr>
            <w:tcW w:w="1700" w:type="dxa"/>
            <w:vAlign w:val="center"/>
          </w:tcPr>
          <w:p w14:paraId="4277D240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 w14:anchorId="54DFF6AF">
                <v:shape id="_x0000_i1294" type="#_x0000_t75" style="width:55.6pt;height:16.4pt" o:ole="">
                  <v:imagedata r:id="rId451" o:title=""/>
                </v:shape>
                <o:OLEObject Type="Embed" ProgID="Equation.DSMT4" ShapeID="_x0000_i1294" DrawAspect="Content" ObjectID="_1791650988" r:id="rId452"/>
              </w:object>
            </w:r>
          </w:p>
        </w:tc>
        <w:tc>
          <w:tcPr>
            <w:tcW w:w="1700" w:type="dxa"/>
            <w:vAlign w:val="center"/>
          </w:tcPr>
          <w:p w14:paraId="09C9B21A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 w14:anchorId="2F077E74">
                <v:shape id="_x0000_i1295" type="#_x0000_t75" style="width:55.6pt;height:16.4pt" o:ole="">
                  <v:imagedata r:id="rId453" o:title=""/>
                </v:shape>
                <o:OLEObject Type="Embed" ProgID="Equation.DSMT4" ShapeID="_x0000_i1295" DrawAspect="Content" ObjectID="_1791650989" r:id="rId454"/>
              </w:object>
            </w:r>
          </w:p>
        </w:tc>
      </w:tr>
      <w:tr w:rsidR="00D505AD" w:rsidRPr="00E370E7" w14:paraId="34381E27" w14:textId="77777777" w:rsidTr="00D505AD">
        <w:tc>
          <w:tcPr>
            <w:tcW w:w="1699" w:type="dxa"/>
            <w:vAlign w:val="center"/>
          </w:tcPr>
          <w:p w14:paraId="4C7FCA0D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14:paraId="5D7742B7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14:paraId="43475932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14:paraId="2335B087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14:paraId="5DC1EAF5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14:paraId="735F9084" w14:textId="77777777"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14:paraId="67E97DEE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780" w:dyaOrig="279" w14:anchorId="4D8AEAAD">
          <v:shape id="_x0000_i1296" type="#_x0000_t75" style="width:38.9pt;height:13.6pt" o:ole="">
            <v:imagedata r:id="rId455" o:title=""/>
          </v:shape>
          <o:OLEObject Type="Embed" ProgID="Equation.DSMT4" ShapeID="_x0000_i1296" DrawAspect="Content" ObjectID="_1791650990" r:id="rId45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03910368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80" w:dyaOrig="360" w14:anchorId="6559D413">
          <v:shape id="_x0000_i1297" type="#_x0000_t75" style="width:63.95pt;height:19.2pt" o:ole="">
            <v:imagedata r:id="rId457" o:title=""/>
          </v:shape>
          <o:OLEObject Type="Embed" ProgID="Equation.DSMT4" ShapeID="_x0000_i1297" DrawAspect="Content" ObjectID="_1791650991" r:id="rId45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14:paraId="6D3C6E7E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140" w:dyaOrig="620" w14:anchorId="4229C5F4">
          <v:shape id="_x0000_i1298" type="#_x0000_t75" style="width:107.6pt;height:30.3pt" o:ole="">
            <v:imagedata r:id="rId459" o:title=""/>
          </v:shape>
          <o:OLEObject Type="Embed" ProgID="Equation.DSMT4" ShapeID="_x0000_i1298" DrawAspect="Content" ObjectID="_1791650992" r:id="rId46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4267BD14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500" w:dyaOrig="360" w14:anchorId="579BEE71">
          <v:shape id="_x0000_i1299" type="#_x0000_t75" style="width:224.9pt;height:19.2pt" o:ole="">
            <v:imagedata r:id="rId461" o:title=""/>
          </v:shape>
          <o:OLEObject Type="Embed" ProgID="Equation.DSMT4" ShapeID="_x0000_i1299" DrawAspect="Content" ObjectID="_1791650993" r:id="rId4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14:paraId="20CD71EC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rung vị của mẫu số liệu ghép nhóm là:</w:t>
      </w:r>
    </w:p>
    <w:p w14:paraId="0498336B" w14:textId="77777777"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700" w:dyaOrig="900" w14:anchorId="141745DC">
          <v:shape id="_x0000_i1300" type="#_x0000_t75" style="width:235.2pt;height:45.05pt" o:ole="">
            <v:imagedata r:id="rId463" o:title=""/>
          </v:shape>
          <o:OLEObject Type="Embed" ProgID="Equation.DSMT4" ShapeID="_x0000_i1300" DrawAspect="Content" ObjectID="_1791650994" r:id="rId464"/>
        </w:object>
      </w:r>
    </w:p>
    <w:p w14:paraId="5DF94AB0" w14:textId="77777777"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60" w:dyaOrig="360" w14:anchorId="5BDFD679">
          <v:shape id="_x0000_i1301" type="#_x0000_t75" style="width:22.5pt;height:18.35pt" o:ole="">
            <v:imagedata r:id="rId191" o:title=""/>
          </v:shape>
          <o:OLEObject Type="Embed" ProgID="Equation.DSMT4" ShapeID="_x0000_i1301" DrawAspect="Content" ObjectID="_1791650995" r:id="rId46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40" w:dyaOrig="620" w14:anchorId="3533B9B9">
          <v:shape id="_x0000_i1302" type="#_x0000_t75" style="width:57pt;height:31.4pt" o:ole="">
            <v:imagedata r:id="rId193" o:title=""/>
          </v:shape>
          <o:OLEObject Type="Embed" ProgID="Equation.DSMT4" ShapeID="_x0000_i1302" DrawAspect="Content" ObjectID="_1791650996" r:id="rId466"/>
        </w:object>
      </w:r>
      <w:r w:rsidRPr="00E370E7">
        <w:rPr>
          <w:rFonts w:ascii="Times New Roman" w:eastAsia="Calibri" w:hAnsi="Times New Roman" w:cs="Times New Roman"/>
          <w:lang w:val="en-US"/>
        </w:rPr>
        <w:t>. Có bao nhiêu giá trị nguyên của a trong (−∞;2025] để dãy số tăng.</w:t>
      </w:r>
    </w:p>
    <w:p w14:paraId="3FB33255" w14:textId="77777777"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TRẢ LỜI 2019</w:t>
      </w:r>
    </w:p>
    <w:p w14:paraId="589EAC09" w14:textId="77777777" w:rsidR="00C925FF" w:rsidRPr="00E370E7" w:rsidRDefault="00E370E7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5A3AC835" w14:textId="77777777"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5500" w:dyaOrig="700" w14:anchorId="1C68B8EA">
          <v:shape id="_x0000_i1303" type="#_x0000_t75" style="width:275.2pt;height:35.05pt" o:ole="">
            <v:imagedata r:id="rId467" o:title=""/>
          </v:shape>
          <o:OLEObject Type="Embed" ProgID="Equation.DSMT4" ShapeID="_x0000_i1303" DrawAspect="Content" ObjectID="_1791650997" r:id="rId468"/>
        </w:object>
      </w:r>
    </w:p>
    <w:p w14:paraId="1C1F8B86" w14:textId="77777777"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Để dãy số tăng thì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4680" w:dyaOrig="700" w14:anchorId="788AA027">
          <v:shape id="_x0000_i1304" type="#_x0000_t75" style="width:234.35pt;height:35.05pt" o:ole="">
            <v:imagedata r:id="rId469" o:title=""/>
          </v:shape>
          <o:OLEObject Type="Embed" ProgID="Equation.DSMT4" ShapeID="_x0000_i1304" DrawAspect="Content" ObjectID="_1791650998" r:id="rId470"/>
        </w:object>
      </w:r>
    </w:p>
    <w:p w14:paraId="0138473C" w14:textId="77777777"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</w:p>
    <w:p w14:paraId="67117B12" w14:textId="77777777"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370E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14:paraId="24AB5D2D" w14:textId="77777777"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14:paraId="5D223B0C" w14:textId="77777777"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14:paraId="054021F1" w14:textId="77777777" w:rsidR="00950540" w:rsidRPr="00E370E7" w:rsidRDefault="00950540" w:rsidP="00950540">
      <w:pPr>
        <w:rPr>
          <w:rFonts w:ascii="Times New Roman" w:hAnsi="Times New Roman" w:cs="Times New Roman"/>
        </w:rPr>
      </w:pPr>
    </w:p>
    <w:p w14:paraId="2F8D3DCD" w14:textId="77777777" w:rsidR="007E3799" w:rsidRPr="007E3799" w:rsidRDefault="007E3799" w:rsidP="007E3799">
      <w:pPr>
        <w:rPr>
          <w:rFonts w:ascii="Times New Roman" w:hAnsi="Times New Roman" w:cs="Times New Roman"/>
        </w:rPr>
      </w:pPr>
      <w:r w:rsidRPr="007E3799">
        <w:rPr>
          <w:rFonts w:ascii="Times New Roman" w:hAnsi="Times New Roman" w:cs="Times New Roman"/>
        </w:rPr>
        <w:t>Tài liệu được chia sẻ bởi Website VnTeach.Com</w:t>
      </w:r>
    </w:p>
    <w:p w14:paraId="0862C138" w14:textId="5888A13C" w:rsidR="000C21DE" w:rsidRPr="00E370E7" w:rsidRDefault="007E3799" w:rsidP="007E3799">
      <w:pPr>
        <w:rPr>
          <w:rFonts w:ascii="Times New Roman" w:hAnsi="Times New Roman" w:cs="Times New Roman"/>
        </w:rPr>
      </w:pPr>
      <w:r w:rsidRPr="007E3799">
        <w:rPr>
          <w:rFonts w:ascii="Times New Roman" w:hAnsi="Times New Roman" w:cs="Times New Roman"/>
        </w:rPr>
        <w:lastRenderedPageBreak/>
        <w:t>https://www.vnteach.com</w:t>
      </w:r>
    </w:p>
    <w:sectPr w:rsidR="000C21DE" w:rsidRPr="00E370E7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6042915">
    <w:abstractNumId w:val="5"/>
  </w:num>
  <w:num w:numId="2" w16cid:durableId="1391808118">
    <w:abstractNumId w:val="0"/>
  </w:num>
  <w:num w:numId="3" w16cid:durableId="1228110479">
    <w:abstractNumId w:val="3"/>
  </w:num>
  <w:num w:numId="4" w16cid:durableId="1286041880">
    <w:abstractNumId w:val="4"/>
  </w:num>
  <w:num w:numId="5" w16cid:durableId="323095095">
    <w:abstractNumId w:val="2"/>
  </w:num>
  <w:num w:numId="6" w16cid:durableId="8860685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0540"/>
    <w:rsid w:val="000C21DE"/>
    <w:rsid w:val="00332923"/>
    <w:rsid w:val="007E3799"/>
    <w:rsid w:val="00950540"/>
    <w:rsid w:val="00C925FF"/>
    <w:rsid w:val="00D505AD"/>
    <w:rsid w:val="00E370E7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2F3AF4"/>
  <w15:chartTrackingRefBased/>
  <w15:docId w15:val="{11ABC80A-F89B-4C7E-894B-69EA1B5AC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05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05AD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22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91.bin"/><Relationship Id="rId366" Type="http://schemas.openxmlformats.org/officeDocument/2006/relationships/image" Target="media/image14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9.bin"/><Relationship Id="rId377" Type="http://schemas.openxmlformats.org/officeDocument/2006/relationships/oleObject" Target="embeddings/oleObject227.bin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6.bin"/><Relationship Id="rId346" Type="http://schemas.openxmlformats.org/officeDocument/2006/relationships/image" Target="media/image136.wmf"/><Relationship Id="rId388" Type="http://schemas.openxmlformats.org/officeDocument/2006/relationships/image" Target="media/image15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48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8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4.bin"/><Relationship Id="rId357" Type="http://schemas.openxmlformats.org/officeDocument/2006/relationships/oleObject" Target="embeddings/oleObject21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55.wmf"/><Relationship Id="rId259" Type="http://schemas.openxmlformats.org/officeDocument/2006/relationships/oleObject" Target="embeddings/oleObject145.bin"/><Relationship Id="rId424" Type="http://schemas.openxmlformats.org/officeDocument/2006/relationships/image" Target="media/image167.wmf"/><Relationship Id="rId466" Type="http://schemas.openxmlformats.org/officeDocument/2006/relationships/oleObject" Target="embeddings/oleObject278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55.bin"/><Relationship Id="rId326" Type="http://schemas.openxmlformats.org/officeDocument/2006/relationships/oleObject" Target="embeddings/oleObject19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42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59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228.bin"/><Relationship Id="rId7" Type="http://schemas.openxmlformats.org/officeDocument/2006/relationships/image" Target="media/image2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29.bin"/><Relationship Id="rId390" Type="http://schemas.openxmlformats.org/officeDocument/2006/relationships/image" Target="media/image152.wmf"/><Relationship Id="rId404" Type="http://schemas.openxmlformats.org/officeDocument/2006/relationships/oleObject" Target="embeddings/oleObject243.bin"/><Relationship Id="rId446" Type="http://schemas.openxmlformats.org/officeDocument/2006/relationships/oleObject" Target="embeddings/oleObject267.bin"/><Relationship Id="rId250" Type="http://schemas.openxmlformats.org/officeDocument/2006/relationships/oleObject" Target="embeddings/oleObject138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77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3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49.bin"/><Relationship Id="rId457" Type="http://schemas.openxmlformats.org/officeDocument/2006/relationships/image" Target="media/image181.wmf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28.wmf"/><Relationship Id="rId359" Type="http://schemas.openxmlformats.org/officeDocument/2006/relationships/oleObject" Target="embeddings/oleObject21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2.wmf"/><Relationship Id="rId370" Type="http://schemas.openxmlformats.org/officeDocument/2006/relationships/image" Target="media/image143.wmf"/><Relationship Id="rId426" Type="http://schemas.openxmlformats.org/officeDocument/2006/relationships/image" Target="media/image168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7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57.bin"/><Relationship Id="rId328" Type="http://schemas.openxmlformats.org/officeDocument/2006/relationships/oleObject" Target="embeddings/oleObject19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29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6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3.bin"/><Relationship Id="rId339" Type="http://schemas.openxmlformats.org/officeDocument/2006/relationships/oleObject" Target="embeddings/oleObject203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209.bin"/><Relationship Id="rId406" Type="http://schemas.openxmlformats.org/officeDocument/2006/relationships/oleObject" Target="embeddings/oleObject244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image" Target="media/image153.wmf"/><Relationship Id="rId448" Type="http://schemas.openxmlformats.org/officeDocument/2006/relationships/oleObject" Target="embeddings/oleObject268.bin"/><Relationship Id="rId252" Type="http://schemas.openxmlformats.org/officeDocument/2006/relationships/image" Target="media/image109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19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50.bin"/><Relationship Id="rId459" Type="http://schemas.openxmlformats.org/officeDocument/2006/relationships/image" Target="media/image18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49.bin"/><Relationship Id="rId319" Type="http://schemas.openxmlformats.org/officeDocument/2006/relationships/image" Target="media/image129.wmf"/><Relationship Id="rId470" Type="http://schemas.openxmlformats.org/officeDocument/2006/relationships/oleObject" Target="embeddings/oleObject28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95.bin"/><Relationship Id="rId165" Type="http://schemas.openxmlformats.org/officeDocument/2006/relationships/image" Target="media/image82.wmf"/><Relationship Id="rId372" Type="http://schemas.openxmlformats.org/officeDocument/2006/relationships/image" Target="media/image144.wmf"/><Relationship Id="rId428" Type="http://schemas.openxmlformats.org/officeDocument/2006/relationships/image" Target="media/image169.wmf"/><Relationship Id="rId232" Type="http://schemas.openxmlformats.org/officeDocument/2006/relationships/image" Target="media/image105.wmf"/><Relationship Id="rId274" Type="http://schemas.openxmlformats.org/officeDocument/2006/relationships/image" Target="media/image112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204.bin"/><Relationship Id="rId383" Type="http://schemas.openxmlformats.org/officeDocument/2006/relationships/oleObject" Target="embeddings/oleObject230.bin"/><Relationship Id="rId439" Type="http://schemas.openxmlformats.org/officeDocument/2006/relationships/oleObject" Target="embeddings/oleObject262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64.bin"/><Relationship Id="rId450" Type="http://schemas.openxmlformats.org/officeDocument/2006/relationships/oleObject" Target="embeddings/oleObject26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9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211.bin"/><Relationship Id="rId394" Type="http://schemas.openxmlformats.org/officeDocument/2006/relationships/oleObject" Target="embeddings/oleObject237.bin"/><Relationship Id="rId408" Type="http://schemas.openxmlformats.org/officeDocument/2006/relationships/image" Target="media/image159.wmf"/><Relationship Id="rId212" Type="http://schemas.openxmlformats.org/officeDocument/2006/relationships/image" Target="media/image101.wmf"/><Relationship Id="rId254" Type="http://schemas.openxmlformats.org/officeDocument/2006/relationships/image" Target="media/image110.wmf"/><Relationship Id="rId49" Type="http://schemas.openxmlformats.org/officeDocument/2006/relationships/image" Target="media/image23.wmf"/><Relationship Id="rId114" Type="http://schemas.openxmlformats.org/officeDocument/2006/relationships/image" Target="media/image56.png"/><Relationship Id="rId296" Type="http://schemas.openxmlformats.org/officeDocument/2006/relationships/oleObject" Target="embeddings/oleObject171.bin"/><Relationship Id="rId461" Type="http://schemas.openxmlformats.org/officeDocument/2006/relationships/image" Target="media/image183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8.bin"/><Relationship Id="rId363" Type="http://schemas.openxmlformats.org/officeDocument/2006/relationships/oleObject" Target="embeddings/oleObject220.bin"/><Relationship Id="rId419" Type="http://schemas.openxmlformats.org/officeDocument/2006/relationships/oleObject" Target="embeddings/oleObject251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70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50.bin"/><Relationship Id="rId472" Type="http://schemas.openxmlformats.org/officeDocument/2006/relationships/theme" Target="theme/theme1.xml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96.bin"/><Relationship Id="rId374" Type="http://schemas.openxmlformats.org/officeDocument/2006/relationships/image" Target="media/image145.wmf"/><Relationship Id="rId71" Type="http://schemas.openxmlformats.org/officeDocument/2006/relationships/image" Target="media/image34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13.wmf"/><Relationship Id="rId441" Type="http://schemas.openxmlformats.org/officeDocument/2006/relationships/oleObject" Target="embeddings/oleObject26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23.wmf"/><Relationship Id="rId343" Type="http://schemas.openxmlformats.org/officeDocument/2006/relationships/oleObject" Target="embeddings/oleObject205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3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5.bin"/><Relationship Id="rId410" Type="http://schemas.openxmlformats.org/officeDocument/2006/relationships/image" Target="media/image160.wmf"/><Relationship Id="rId431" Type="http://schemas.openxmlformats.org/officeDocument/2006/relationships/oleObject" Target="embeddings/oleObject257.bin"/><Relationship Id="rId452" Type="http://schemas.openxmlformats.org/officeDocument/2006/relationships/oleObject" Target="embeddings/oleObject27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1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226.bin"/><Relationship Id="rId396" Type="http://schemas.openxmlformats.org/officeDocument/2006/relationships/oleObject" Target="embeddings/oleObject23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3.bin"/><Relationship Id="rId400" Type="http://schemas.openxmlformats.org/officeDocument/2006/relationships/oleObject" Target="embeddings/oleObject241.bin"/><Relationship Id="rId421" Type="http://schemas.openxmlformats.org/officeDocument/2006/relationships/oleObject" Target="embeddings/oleObject252.bin"/><Relationship Id="rId442" Type="http://schemas.openxmlformats.org/officeDocument/2006/relationships/oleObject" Target="embeddings/oleObject265.bin"/><Relationship Id="rId463" Type="http://schemas.openxmlformats.org/officeDocument/2006/relationships/image" Target="media/image18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90.bin"/><Relationship Id="rId344" Type="http://schemas.openxmlformats.org/officeDocument/2006/relationships/image" Target="media/image1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221.bin"/><Relationship Id="rId386" Type="http://schemas.openxmlformats.org/officeDocument/2006/relationships/oleObject" Target="embeddings/oleObject23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47.bin"/><Relationship Id="rId432" Type="http://schemas.openxmlformats.org/officeDocument/2006/relationships/image" Target="media/image171.wmf"/><Relationship Id="rId453" Type="http://schemas.openxmlformats.org/officeDocument/2006/relationships/image" Target="media/image17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14.bin"/><Relationship Id="rId376" Type="http://schemas.openxmlformats.org/officeDocument/2006/relationships/image" Target="media/image146.wmf"/><Relationship Id="rId397" Type="http://schemas.openxmlformats.org/officeDocument/2006/relationships/image" Target="media/image15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4.wmf"/><Relationship Id="rId401" Type="http://schemas.openxmlformats.org/officeDocument/2006/relationships/image" Target="media/image156.wmf"/><Relationship Id="rId422" Type="http://schemas.openxmlformats.org/officeDocument/2006/relationships/image" Target="media/image166.wmf"/><Relationship Id="rId443" Type="http://schemas.openxmlformats.org/officeDocument/2006/relationships/image" Target="media/image174.wmf"/><Relationship Id="rId464" Type="http://schemas.openxmlformats.org/officeDocument/2006/relationships/oleObject" Target="embeddings/oleObject276.bin"/><Relationship Id="rId303" Type="http://schemas.openxmlformats.org/officeDocument/2006/relationships/image" Target="media/image12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6.bin"/><Relationship Id="rId387" Type="http://schemas.openxmlformats.org/officeDocument/2006/relationships/oleObject" Target="embeddings/oleObject233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6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66.bin"/><Relationship Id="rId454" Type="http://schemas.openxmlformats.org/officeDocument/2006/relationships/oleObject" Target="embeddings/oleObject27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83.bin"/><Relationship Id="rId356" Type="http://schemas.openxmlformats.org/officeDocument/2006/relationships/oleObject" Target="embeddings/oleObject215.bin"/><Relationship Id="rId398" Type="http://schemas.openxmlformats.org/officeDocument/2006/relationships/oleObject" Target="embeddings/oleObject2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53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7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22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54.bin"/><Relationship Id="rId434" Type="http://schemas.openxmlformats.org/officeDocument/2006/relationships/image" Target="media/image172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15.wmf"/><Relationship Id="rId336" Type="http://schemas.openxmlformats.org/officeDocument/2006/relationships/oleObject" Target="embeddings/oleObject20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47.wmf"/><Relationship Id="rId403" Type="http://schemas.openxmlformats.org/officeDocument/2006/relationships/image" Target="media/image15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8.bin"/><Relationship Id="rId445" Type="http://schemas.openxmlformats.org/officeDocument/2006/relationships/image" Target="media/image175.wmf"/><Relationship Id="rId291" Type="http://schemas.openxmlformats.org/officeDocument/2006/relationships/oleObject" Target="embeddings/oleObject167.bin"/><Relationship Id="rId305" Type="http://schemas.openxmlformats.org/officeDocument/2006/relationships/image" Target="media/image125.wmf"/><Relationship Id="rId347" Type="http://schemas.openxmlformats.org/officeDocument/2006/relationships/oleObject" Target="embeddings/oleObject20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234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37.bin"/><Relationship Id="rId414" Type="http://schemas.openxmlformats.org/officeDocument/2006/relationships/image" Target="media/image162.wmf"/><Relationship Id="rId456" Type="http://schemas.openxmlformats.org/officeDocument/2006/relationships/oleObject" Target="embeddings/oleObject27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1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54.bin"/><Relationship Id="rId467" Type="http://schemas.openxmlformats.org/officeDocument/2006/relationships/image" Target="media/image185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30.wmf"/><Relationship Id="rId369" Type="http://schemas.openxmlformats.org/officeDocument/2006/relationships/oleObject" Target="embeddings/oleObject223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22.bin"/><Relationship Id="rId380" Type="http://schemas.openxmlformats.org/officeDocument/2006/relationships/image" Target="media/image148.wmf"/><Relationship Id="rId436" Type="http://schemas.openxmlformats.org/officeDocument/2006/relationships/image" Target="media/image173.wmf"/><Relationship Id="rId240" Type="http://schemas.openxmlformats.org/officeDocument/2006/relationships/oleObject" Target="embeddings/oleObject13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6.wmf"/><Relationship Id="rId338" Type="http://schemas.openxmlformats.org/officeDocument/2006/relationships/oleObject" Target="embeddings/oleObject20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35.bin"/><Relationship Id="rId405" Type="http://schemas.openxmlformats.org/officeDocument/2006/relationships/image" Target="media/image158.wmf"/><Relationship Id="rId447" Type="http://schemas.openxmlformats.org/officeDocument/2006/relationships/image" Target="media/image176.wmf"/><Relationship Id="rId251" Type="http://schemas.openxmlformats.org/officeDocument/2006/relationships/oleObject" Target="embeddings/oleObject13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6.wmf"/><Relationship Id="rId349" Type="http://schemas.openxmlformats.org/officeDocument/2006/relationships/oleObject" Target="embeddings/oleObject20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38.wmf"/><Relationship Id="rId416" Type="http://schemas.openxmlformats.org/officeDocument/2006/relationships/image" Target="media/image163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73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24.bin"/><Relationship Id="rId427" Type="http://schemas.openxmlformats.org/officeDocument/2006/relationships/oleObject" Target="embeddings/oleObject255.bin"/><Relationship Id="rId469" Type="http://schemas.openxmlformats.org/officeDocument/2006/relationships/image" Target="media/image18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58.bin"/><Relationship Id="rId329" Type="http://schemas.openxmlformats.org/officeDocument/2006/relationships/image" Target="media/image131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33.wmf"/><Relationship Id="rId200" Type="http://schemas.openxmlformats.org/officeDocument/2006/relationships/image" Target="media/image97.wmf"/><Relationship Id="rId382" Type="http://schemas.openxmlformats.org/officeDocument/2006/relationships/image" Target="media/image149.wmf"/><Relationship Id="rId438" Type="http://schemas.openxmlformats.org/officeDocument/2006/relationships/oleObject" Target="embeddings/oleObject261.bin"/><Relationship Id="rId242" Type="http://schemas.openxmlformats.org/officeDocument/2006/relationships/oleObject" Target="embeddings/oleObject131.bin"/><Relationship Id="rId284" Type="http://schemas.openxmlformats.org/officeDocument/2006/relationships/image" Target="media/image11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10.bin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5.bin"/><Relationship Id="rId449" Type="http://schemas.openxmlformats.org/officeDocument/2006/relationships/image" Target="media/image17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7.wmf"/><Relationship Id="rId460" Type="http://schemas.openxmlformats.org/officeDocument/2006/relationships/oleObject" Target="embeddings/oleObject27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png"/><Relationship Id="rId320" Type="http://schemas.openxmlformats.org/officeDocument/2006/relationships/oleObject" Target="embeddings/oleObject187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39.wmf"/><Relationship Id="rId418" Type="http://schemas.openxmlformats.org/officeDocument/2006/relationships/image" Target="media/image164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1.wmf"/><Relationship Id="rId471" Type="http://schemas.openxmlformats.org/officeDocument/2006/relationships/fontTable" Target="fontTable.xml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32.wmf"/><Relationship Id="rId373" Type="http://schemas.openxmlformats.org/officeDocument/2006/relationships/oleObject" Target="embeddings/oleObject225.bin"/><Relationship Id="rId429" Type="http://schemas.openxmlformats.org/officeDocument/2006/relationships/oleObject" Target="embeddings/oleObject2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9.bin"/><Relationship Id="rId300" Type="http://schemas.openxmlformats.org/officeDocument/2006/relationships/oleObject" Target="embeddings/oleObject174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34.wmf"/><Relationship Id="rId384" Type="http://schemas.openxmlformats.org/officeDocument/2006/relationships/image" Target="media/image150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33.bin"/><Relationship Id="rId39" Type="http://schemas.openxmlformats.org/officeDocument/2006/relationships/image" Target="media/image18.wmf"/><Relationship Id="rId286" Type="http://schemas.openxmlformats.org/officeDocument/2006/relationships/image" Target="media/image118.wmf"/><Relationship Id="rId451" Type="http://schemas.openxmlformats.org/officeDocument/2006/relationships/image" Target="media/image17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80.bin"/><Relationship Id="rId353" Type="http://schemas.openxmlformats.org/officeDocument/2006/relationships/oleObject" Target="embeddings/oleObject212.bin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6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165.wmf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72.bin"/><Relationship Id="rId462" Type="http://schemas.openxmlformats.org/officeDocument/2006/relationships/oleObject" Target="embeddings/oleObject275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89.bin"/><Relationship Id="rId364" Type="http://schemas.openxmlformats.org/officeDocument/2006/relationships/image" Target="media/image140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630</Words>
  <Characters>14996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8-11T03:41:00Z</dcterms:created>
  <dcterms:modified xsi:type="dcterms:W3CDTF">2024-10-28T12:50:00Z</dcterms:modified>
</cp:coreProperties>
</file>